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4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4"/>
        <w:gridCol w:w="5662"/>
      </w:tblGrid>
      <w:tr w:rsidR="000E7D02" w:rsidRPr="00F8560F" w:rsidTr="00DA5CC5">
        <w:trPr>
          <w:trHeight w:val="279"/>
          <w:jc w:val="center"/>
        </w:trPr>
        <w:tc>
          <w:tcPr>
            <w:tcW w:w="4684" w:type="dxa"/>
          </w:tcPr>
          <w:p w:rsidR="000E7D02" w:rsidRPr="00650213" w:rsidRDefault="000E7D02" w:rsidP="00E467B2">
            <w:pPr>
              <w:widowControl w:val="0"/>
              <w:tabs>
                <w:tab w:val="left" w:pos="360"/>
                <w:tab w:val="left" w:pos="851"/>
              </w:tabs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bookmarkStart w:id="0" w:name="_page_252_0"/>
            <w:r w:rsidRPr="0065021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SỞ GIÁO DỤC ĐÀO TẠO BẮC GIANG</w:t>
            </w:r>
          </w:p>
        </w:tc>
        <w:tc>
          <w:tcPr>
            <w:tcW w:w="5662" w:type="dxa"/>
          </w:tcPr>
          <w:p w:rsidR="000E7D02" w:rsidRPr="00F8560F" w:rsidRDefault="000E7D02" w:rsidP="00E467B2">
            <w:pPr>
              <w:widowControl w:val="0"/>
              <w:tabs>
                <w:tab w:val="left" w:pos="360"/>
                <w:tab w:val="left" w:pos="851"/>
              </w:tabs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ÁP ÁN ĐỀ KIỂM TRA HỌC KỲ 2</w:t>
            </w:r>
          </w:p>
        </w:tc>
      </w:tr>
      <w:tr w:rsidR="000E7D02" w:rsidRPr="00F8560F" w:rsidTr="00DA5CC5">
        <w:trPr>
          <w:trHeight w:val="279"/>
          <w:jc w:val="center"/>
        </w:trPr>
        <w:tc>
          <w:tcPr>
            <w:tcW w:w="4684" w:type="dxa"/>
          </w:tcPr>
          <w:p w:rsidR="000E7D02" w:rsidRPr="00F8560F" w:rsidRDefault="000E7D02" w:rsidP="00E467B2">
            <w:pPr>
              <w:widowControl w:val="0"/>
              <w:tabs>
                <w:tab w:val="left" w:pos="360"/>
                <w:tab w:val="left" w:pos="851"/>
              </w:tabs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RƯỜNG CAO ĐẲNG KTCN</w:t>
            </w:r>
          </w:p>
        </w:tc>
        <w:tc>
          <w:tcPr>
            <w:tcW w:w="5662" w:type="dxa"/>
          </w:tcPr>
          <w:p w:rsidR="000E7D02" w:rsidRPr="00F8560F" w:rsidRDefault="000E7D02" w:rsidP="00E467B2">
            <w:pPr>
              <w:widowControl w:val="0"/>
              <w:tabs>
                <w:tab w:val="left" w:pos="360"/>
                <w:tab w:val="left" w:pos="851"/>
              </w:tabs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ÔN: VẬT LÍ 11</w:t>
            </w:r>
          </w:p>
        </w:tc>
      </w:tr>
    </w:tbl>
    <w:p w:rsidR="00A771F8" w:rsidRPr="00F8560F" w:rsidRDefault="00A771F8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DF1700" w:rsidRPr="00F8560F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Phần I.</w:t>
      </w:r>
      <w:bookmarkStart w:id="1" w:name="_GoBack"/>
      <w:bookmarkEnd w:id="1"/>
    </w:p>
    <w:p w:rsidR="00DF1700" w:rsidRPr="00F8560F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ỗi câu trả lời đúng thí sinh được </w:t>
      </w: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,25 điểm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59"/>
        <w:gridCol w:w="2850"/>
        <w:gridCol w:w="1462"/>
        <w:gridCol w:w="3218"/>
      </w:tblGrid>
      <w:tr w:rsidR="00E32383" w:rsidRPr="00F8560F" w:rsidTr="00DA5CC5">
        <w:trPr>
          <w:trHeight w:val="334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2850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3218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</w:tc>
      </w:tr>
      <w:tr w:rsidR="00E32383" w:rsidRPr="00F8560F" w:rsidTr="00DA5CC5">
        <w:trPr>
          <w:trHeight w:val="343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50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218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E32383" w:rsidRPr="00F8560F" w:rsidTr="00DA5CC5">
        <w:trPr>
          <w:trHeight w:val="334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50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218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E32383" w:rsidRPr="00F8560F" w:rsidTr="00DA5CC5">
        <w:trPr>
          <w:trHeight w:val="334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50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218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E32383" w:rsidRPr="00F8560F" w:rsidTr="00DA5CC5">
        <w:trPr>
          <w:trHeight w:val="343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50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218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E32383" w:rsidRPr="00F8560F" w:rsidTr="00DA5CC5">
        <w:trPr>
          <w:trHeight w:val="334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50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218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E32383" w:rsidRPr="00F8560F" w:rsidTr="00DA5CC5">
        <w:trPr>
          <w:trHeight w:val="334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50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218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E32383" w:rsidRPr="00F8560F" w:rsidTr="00DA5CC5">
        <w:trPr>
          <w:trHeight w:val="343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50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218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E32383" w:rsidRPr="00F8560F" w:rsidTr="00DA5CC5">
        <w:trPr>
          <w:trHeight w:val="334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50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218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E32383" w:rsidRPr="00F8560F" w:rsidTr="00DA5CC5">
        <w:trPr>
          <w:trHeight w:val="343"/>
          <w:jc w:val="center"/>
        </w:trPr>
        <w:tc>
          <w:tcPr>
            <w:tcW w:w="1059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850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62" w:type="dxa"/>
          </w:tcPr>
          <w:p w:rsidR="00E32383" w:rsidRPr="00F8560F" w:rsidRDefault="00E3238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60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218" w:type="dxa"/>
          </w:tcPr>
          <w:p w:rsidR="00E32383" w:rsidRPr="00B862A4" w:rsidRDefault="009869D3" w:rsidP="00E467B2">
            <w:pPr>
              <w:tabs>
                <w:tab w:val="left" w:pos="360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</w:tbl>
    <w:p w:rsidR="00872BFA" w:rsidRDefault="00872BFA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DF1700" w:rsidRPr="00F8560F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Phần II</w:t>
      </w:r>
    </w:p>
    <w:p w:rsidR="00DF1700" w:rsidRPr="00F8560F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iểm tối đa của 01 câu hỏi là </w:t>
      </w: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 điểm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A771F8" w:rsidRPr="00F8560F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- 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í sinh chỉ lựa chọn chính xác 01 ý trong 1 câu hỏi được </w:t>
      </w: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0,1 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iểm. </w:t>
      </w:r>
    </w:p>
    <w:p w:rsidR="003842B4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- 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í sinh chỉ lựa chọn chính xác 02 ý trong 1 câu hỏi được </w:t>
      </w: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0,25 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iểm. </w:t>
      </w:r>
    </w:p>
    <w:p w:rsidR="003842B4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- 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í sinh chỉ lựa chọn chính xác 03 ý trong 1 câu hỏi được </w:t>
      </w: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0,50 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iểm. </w:t>
      </w:r>
    </w:p>
    <w:p w:rsidR="00DF1700" w:rsidRPr="00F8560F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-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í sinh lựa chọn chính xác cả 04 ý trong 1 câu hỏi được </w:t>
      </w: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1 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>điểm.</w:t>
      </w:r>
    </w:p>
    <w:tbl>
      <w:tblPr>
        <w:tblW w:w="8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0"/>
        <w:gridCol w:w="1191"/>
        <w:gridCol w:w="2099"/>
        <w:gridCol w:w="988"/>
        <w:gridCol w:w="1125"/>
        <w:gridCol w:w="2083"/>
      </w:tblGrid>
      <w:tr w:rsidR="00872BFA" w:rsidRPr="00F8560F" w:rsidTr="00DA5CC5">
        <w:trPr>
          <w:trHeight w:val="463"/>
          <w:jc w:val="center"/>
        </w:trPr>
        <w:tc>
          <w:tcPr>
            <w:tcW w:w="1090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1191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Lệnh</w:t>
            </w:r>
            <w:r w:rsidR="00872BF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hỏi</w:t>
            </w:r>
          </w:p>
        </w:tc>
        <w:tc>
          <w:tcPr>
            <w:tcW w:w="2099" w:type="dxa"/>
            <w:shd w:val="clear" w:color="auto" w:fill="auto"/>
            <w:vAlign w:val="center"/>
            <w:hideMark/>
          </w:tcPr>
          <w:p w:rsidR="0004393D" w:rsidRPr="00F8560F" w:rsidRDefault="00872BFA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áp án</w:t>
            </w:r>
            <w:r w:rsidR="0004393D" w:rsidRPr="00F856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br/>
              <w:t>(Đ/S)</w:t>
            </w:r>
          </w:p>
        </w:tc>
        <w:tc>
          <w:tcPr>
            <w:tcW w:w="988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1125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Lệnh</w:t>
            </w:r>
            <w:r w:rsidR="00872BF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hỏi </w:t>
            </w:r>
          </w:p>
        </w:tc>
        <w:tc>
          <w:tcPr>
            <w:tcW w:w="2083" w:type="dxa"/>
            <w:shd w:val="clear" w:color="auto" w:fill="auto"/>
            <w:vAlign w:val="center"/>
            <w:hideMark/>
          </w:tcPr>
          <w:p w:rsidR="0004393D" w:rsidRPr="00F8560F" w:rsidRDefault="00872BFA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áp án</w:t>
            </w:r>
            <w:r w:rsidR="0004393D" w:rsidRPr="00F856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br/>
              <w:t>(Đ/S)</w:t>
            </w:r>
          </w:p>
        </w:tc>
      </w:tr>
      <w:tr w:rsidR="00872BFA" w:rsidRPr="00F8560F" w:rsidTr="00DA5CC5">
        <w:trPr>
          <w:trHeight w:val="463"/>
          <w:jc w:val="center"/>
        </w:trPr>
        <w:tc>
          <w:tcPr>
            <w:tcW w:w="1090" w:type="dxa"/>
            <w:vMerge w:val="restart"/>
            <w:shd w:val="clear" w:color="auto" w:fill="auto"/>
            <w:noWrap/>
            <w:vAlign w:val="center"/>
            <w:hideMark/>
          </w:tcPr>
          <w:p w:rsidR="0004393D" w:rsidRPr="00F8560F" w:rsidRDefault="00DA5CC5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04393D"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91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)</w:t>
            </w:r>
          </w:p>
        </w:tc>
        <w:tc>
          <w:tcPr>
            <w:tcW w:w="2099" w:type="dxa"/>
            <w:shd w:val="clear" w:color="auto" w:fill="auto"/>
            <w:noWrap/>
            <w:vAlign w:val="center"/>
            <w:hideMark/>
          </w:tcPr>
          <w:p w:rsidR="0004393D" w:rsidRPr="002D08A7" w:rsidRDefault="00B922F5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D08A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S</w:t>
            </w:r>
          </w:p>
        </w:tc>
        <w:tc>
          <w:tcPr>
            <w:tcW w:w="988" w:type="dxa"/>
            <w:vMerge w:val="restart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125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)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:rsidR="0004393D" w:rsidRPr="000E4B6E" w:rsidRDefault="00FF32D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E4B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</w:t>
            </w:r>
          </w:p>
        </w:tc>
      </w:tr>
      <w:tr w:rsidR="00872BFA" w:rsidRPr="00F8560F" w:rsidTr="00DA5CC5">
        <w:trPr>
          <w:trHeight w:val="463"/>
          <w:jc w:val="center"/>
        </w:trPr>
        <w:tc>
          <w:tcPr>
            <w:tcW w:w="1090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91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)</w:t>
            </w:r>
          </w:p>
        </w:tc>
        <w:tc>
          <w:tcPr>
            <w:tcW w:w="2099" w:type="dxa"/>
            <w:shd w:val="clear" w:color="auto" w:fill="auto"/>
            <w:noWrap/>
            <w:vAlign w:val="center"/>
            <w:hideMark/>
          </w:tcPr>
          <w:p w:rsidR="0004393D" w:rsidRPr="002D08A7" w:rsidRDefault="00B922F5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D08A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</w:t>
            </w:r>
          </w:p>
        </w:tc>
        <w:tc>
          <w:tcPr>
            <w:tcW w:w="988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5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)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:rsidR="0004393D" w:rsidRPr="000E4B6E" w:rsidRDefault="00FF32D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E4B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S</w:t>
            </w:r>
          </w:p>
        </w:tc>
      </w:tr>
      <w:tr w:rsidR="00872BFA" w:rsidRPr="00F8560F" w:rsidTr="00DA5CC5">
        <w:trPr>
          <w:trHeight w:val="463"/>
          <w:jc w:val="center"/>
        </w:trPr>
        <w:tc>
          <w:tcPr>
            <w:tcW w:w="1090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91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)</w:t>
            </w:r>
          </w:p>
        </w:tc>
        <w:tc>
          <w:tcPr>
            <w:tcW w:w="2099" w:type="dxa"/>
            <w:shd w:val="clear" w:color="auto" w:fill="auto"/>
            <w:noWrap/>
            <w:vAlign w:val="center"/>
            <w:hideMark/>
          </w:tcPr>
          <w:p w:rsidR="0004393D" w:rsidRPr="002D08A7" w:rsidRDefault="00B922F5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D08A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</w:t>
            </w:r>
          </w:p>
        </w:tc>
        <w:tc>
          <w:tcPr>
            <w:tcW w:w="988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5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)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:rsidR="0004393D" w:rsidRPr="000E4B6E" w:rsidRDefault="00FF32D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E4B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S</w:t>
            </w:r>
          </w:p>
        </w:tc>
      </w:tr>
      <w:tr w:rsidR="00872BFA" w:rsidRPr="00F8560F" w:rsidTr="00DA5CC5">
        <w:trPr>
          <w:trHeight w:val="463"/>
          <w:jc w:val="center"/>
        </w:trPr>
        <w:tc>
          <w:tcPr>
            <w:tcW w:w="1090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91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)</w:t>
            </w:r>
          </w:p>
        </w:tc>
        <w:tc>
          <w:tcPr>
            <w:tcW w:w="2099" w:type="dxa"/>
            <w:shd w:val="clear" w:color="auto" w:fill="auto"/>
            <w:noWrap/>
            <w:vAlign w:val="center"/>
            <w:hideMark/>
          </w:tcPr>
          <w:p w:rsidR="0004393D" w:rsidRPr="002D08A7" w:rsidRDefault="00B922F5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D08A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S</w:t>
            </w:r>
          </w:p>
        </w:tc>
        <w:tc>
          <w:tcPr>
            <w:tcW w:w="988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5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)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:rsidR="0004393D" w:rsidRPr="000E4B6E" w:rsidRDefault="00FF32D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E4B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S</w:t>
            </w:r>
          </w:p>
        </w:tc>
      </w:tr>
      <w:tr w:rsidR="00872BFA" w:rsidRPr="00F8560F" w:rsidTr="00DA5CC5">
        <w:trPr>
          <w:trHeight w:val="463"/>
          <w:jc w:val="center"/>
        </w:trPr>
        <w:tc>
          <w:tcPr>
            <w:tcW w:w="1090" w:type="dxa"/>
            <w:vMerge w:val="restart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91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)</w:t>
            </w:r>
          </w:p>
        </w:tc>
        <w:tc>
          <w:tcPr>
            <w:tcW w:w="2099" w:type="dxa"/>
            <w:shd w:val="clear" w:color="auto" w:fill="auto"/>
            <w:noWrap/>
            <w:vAlign w:val="center"/>
            <w:hideMark/>
          </w:tcPr>
          <w:p w:rsidR="0004393D" w:rsidRPr="002D08A7" w:rsidRDefault="00872BFA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D08A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</w:t>
            </w:r>
          </w:p>
        </w:tc>
        <w:tc>
          <w:tcPr>
            <w:tcW w:w="988" w:type="dxa"/>
            <w:vMerge w:val="restart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125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)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:rsidR="0004393D" w:rsidRPr="000E4B6E" w:rsidRDefault="00F22B69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E4B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</w:t>
            </w:r>
          </w:p>
        </w:tc>
      </w:tr>
      <w:tr w:rsidR="00872BFA" w:rsidRPr="00F8560F" w:rsidTr="00DA5CC5">
        <w:trPr>
          <w:trHeight w:val="463"/>
          <w:jc w:val="center"/>
        </w:trPr>
        <w:tc>
          <w:tcPr>
            <w:tcW w:w="1090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91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)</w:t>
            </w:r>
          </w:p>
        </w:tc>
        <w:tc>
          <w:tcPr>
            <w:tcW w:w="2099" w:type="dxa"/>
            <w:shd w:val="clear" w:color="auto" w:fill="auto"/>
            <w:noWrap/>
            <w:vAlign w:val="center"/>
          </w:tcPr>
          <w:p w:rsidR="0004393D" w:rsidRPr="002D08A7" w:rsidRDefault="002C1B84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D08A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S</w:t>
            </w:r>
          </w:p>
        </w:tc>
        <w:tc>
          <w:tcPr>
            <w:tcW w:w="988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5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)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:rsidR="0004393D" w:rsidRPr="000E4B6E" w:rsidRDefault="00F22B69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E4B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</w:t>
            </w:r>
          </w:p>
        </w:tc>
      </w:tr>
      <w:tr w:rsidR="00872BFA" w:rsidRPr="00F8560F" w:rsidTr="00DA5CC5">
        <w:trPr>
          <w:trHeight w:val="463"/>
          <w:jc w:val="center"/>
        </w:trPr>
        <w:tc>
          <w:tcPr>
            <w:tcW w:w="1090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91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)</w:t>
            </w:r>
          </w:p>
        </w:tc>
        <w:tc>
          <w:tcPr>
            <w:tcW w:w="2099" w:type="dxa"/>
            <w:shd w:val="clear" w:color="auto" w:fill="auto"/>
            <w:noWrap/>
            <w:vAlign w:val="center"/>
          </w:tcPr>
          <w:p w:rsidR="0004393D" w:rsidRPr="002D08A7" w:rsidRDefault="002C1B84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D08A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</w:t>
            </w:r>
          </w:p>
        </w:tc>
        <w:tc>
          <w:tcPr>
            <w:tcW w:w="988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5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)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:rsidR="0004393D" w:rsidRPr="000E4B6E" w:rsidRDefault="00F22B69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E4B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S</w:t>
            </w:r>
          </w:p>
        </w:tc>
      </w:tr>
      <w:tr w:rsidR="00872BFA" w:rsidRPr="00F8560F" w:rsidTr="00DA5CC5">
        <w:trPr>
          <w:trHeight w:val="463"/>
          <w:jc w:val="center"/>
        </w:trPr>
        <w:tc>
          <w:tcPr>
            <w:tcW w:w="1090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91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)</w:t>
            </w:r>
          </w:p>
        </w:tc>
        <w:tc>
          <w:tcPr>
            <w:tcW w:w="2099" w:type="dxa"/>
            <w:shd w:val="clear" w:color="auto" w:fill="auto"/>
            <w:noWrap/>
            <w:vAlign w:val="center"/>
          </w:tcPr>
          <w:p w:rsidR="0004393D" w:rsidRPr="002D08A7" w:rsidRDefault="002D08A7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D08A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S</w:t>
            </w:r>
          </w:p>
        </w:tc>
        <w:tc>
          <w:tcPr>
            <w:tcW w:w="988" w:type="dxa"/>
            <w:vMerge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5" w:type="dxa"/>
            <w:shd w:val="clear" w:color="auto" w:fill="auto"/>
            <w:noWrap/>
            <w:vAlign w:val="center"/>
            <w:hideMark/>
          </w:tcPr>
          <w:p w:rsidR="0004393D" w:rsidRPr="00F8560F" w:rsidRDefault="0004393D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8560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)</w:t>
            </w:r>
          </w:p>
        </w:tc>
        <w:tc>
          <w:tcPr>
            <w:tcW w:w="2083" w:type="dxa"/>
            <w:shd w:val="clear" w:color="auto" w:fill="auto"/>
            <w:noWrap/>
            <w:vAlign w:val="center"/>
          </w:tcPr>
          <w:p w:rsidR="0004393D" w:rsidRPr="000E4B6E" w:rsidRDefault="00F22B69" w:rsidP="00E467B2">
            <w:pPr>
              <w:tabs>
                <w:tab w:val="left" w:pos="360"/>
                <w:tab w:val="left" w:pos="851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0E4B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</w:t>
            </w:r>
          </w:p>
        </w:tc>
      </w:tr>
    </w:tbl>
    <w:p w:rsidR="00CC04F3" w:rsidRDefault="00CC04F3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DF1700" w:rsidRPr="00F8560F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Phần III (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ỗi câu trả lời đúng thí sinh được </w:t>
      </w: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,25 điểm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074"/>
        <w:gridCol w:w="3330"/>
        <w:gridCol w:w="990"/>
        <w:gridCol w:w="3233"/>
      </w:tblGrid>
      <w:tr w:rsidR="00EC1C68" w:rsidRPr="00EC1C68" w:rsidTr="00DA5CC5">
        <w:trPr>
          <w:trHeight w:val="600"/>
          <w:jc w:val="center"/>
        </w:trPr>
        <w:tc>
          <w:tcPr>
            <w:tcW w:w="1074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  <w:rPr>
                <w:b/>
                <w:bCs/>
              </w:rPr>
            </w:pPr>
            <w:r w:rsidRPr="00EC1C68">
              <w:rPr>
                <w:b/>
                <w:bCs/>
              </w:rPr>
              <w:t>Câu</w:t>
            </w:r>
          </w:p>
        </w:tc>
        <w:tc>
          <w:tcPr>
            <w:tcW w:w="3330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  <w:rPr>
                <w:b/>
                <w:bCs/>
              </w:rPr>
            </w:pPr>
            <w:r w:rsidRPr="00EC1C68">
              <w:rPr>
                <w:b/>
                <w:bCs/>
              </w:rPr>
              <w:t>Đáp án</w:t>
            </w:r>
          </w:p>
        </w:tc>
        <w:tc>
          <w:tcPr>
            <w:tcW w:w="990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  <w:rPr>
                <w:b/>
                <w:bCs/>
              </w:rPr>
            </w:pPr>
            <w:r w:rsidRPr="00EC1C68">
              <w:rPr>
                <w:b/>
                <w:bCs/>
              </w:rPr>
              <w:t>Câu</w:t>
            </w:r>
          </w:p>
        </w:tc>
        <w:tc>
          <w:tcPr>
            <w:tcW w:w="3233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  <w:rPr>
                <w:b/>
                <w:bCs/>
              </w:rPr>
            </w:pPr>
            <w:r w:rsidRPr="00EC1C68">
              <w:rPr>
                <w:b/>
                <w:bCs/>
              </w:rPr>
              <w:t>Đáp án</w:t>
            </w:r>
          </w:p>
        </w:tc>
      </w:tr>
      <w:tr w:rsidR="00EC1C68" w:rsidRPr="00EC1C68" w:rsidTr="00DA5CC5">
        <w:trPr>
          <w:trHeight w:val="600"/>
          <w:jc w:val="center"/>
        </w:trPr>
        <w:tc>
          <w:tcPr>
            <w:tcW w:w="1074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</w:pPr>
            <w:r w:rsidRPr="00EC1C68">
              <w:t>1</w:t>
            </w:r>
          </w:p>
        </w:tc>
        <w:tc>
          <w:tcPr>
            <w:tcW w:w="3330" w:type="dxa"/>
          </w:tcPr>
          <w:p w:rsidR="00EC1C68" w:rsidRPr="00EC1C68" w:rsidRDefault="00CD60A9" w:rsidP="00E467B2">
            <w:pPr>
              <w:tabs>
                <w:tab w:val="left" w:pos="851"/>
              </w:tabs>
              <w:spacing w:before="120" w:after="120"/>
              <w:jc w:val="center"/>
            </w:pPr>
            <w:r>
              <w:t>1250</w:t>
            </w:r>
          </w:p>
        </w:tc>
        <w:tc>
          <w:tcPr>
            <w:tcW w:w="990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</w:pPr>
            <w:r w:rsidRPr="00EC1C68">
              <w:t>4</w:t>
            </w:r>
          </w:p>
        </w:tc>
        <w:tc>
          <w:tcPr>
            <w:tcW w:w="3233" w:type="dxa"/>
          </w:tcPr>
          <w:p w:rsidR="00EC1C68" w:rsidRPr="00EC1C68" w:rsidRDefault="00F564E2" w:rsidP="00E467B2">
            <w:pPr>
              <w:tabs>
                <w:tab w:val="left" w:pos="851"/>
              </w:tabs>
              <w:spacing w:before="120" w:after="120"/>
              <w:jc w:val="center"/>
            </w:pPr>
            <w:r>
              <w:t>2</w:t>
            </w:r>
          </w:p>
        </w:tc>
      </w:tr>
      <w:tr w:rsidR="00EC1C68" w:rsidRPr="00EC1C68" w:rsidTr="00DA5CC5">
        <w:trPr>
          <w:trHeight w:val="600"/>
          <w:jc w:val="center"/>
        </w:trPr>
        <w:tc>
          <w:tcPr>
            <w:tcW w:w="1074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</w:pPr>
            <w:r w:rsidRPr="00EC1C68">
              <w:t>2</w:t>
            </w:r>
          </w:p>
        </w:tc>
        <w:tc>
          <w:tcPr>
            <w:tcW w:w="3330" w:type="dxa"/>
          </w:tcPr>
          <w:p w:rsidR="00EC1C68" w:rsidRPr="00EC1C68" w:rsidRDefault="00F564E2" w:rsidP="00E467B2">
            <w:pPr>
              <w:tabs>
                <w:tab w:val="left" w:pos="851"/>
              </w:tabs>
              <w:spacing w:before="120" w:after="120"/>
              <w:jc w:val="center"/>
            </w:pPr>
            <w:r>
              <w:t>-2,4</w:t>
            </w:r>
          </w:p>
        </w:tc>
        <w:tc>
          <w:tcPr>
            <w:tcW w:w="990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</w:pPr>
            <w:r w:rsidRPr="00EC1C68">
              <w:t>5</w:t>
            </w:r>
          </w:p>
        </w:tc>
        <w:tc>
          <w:tcPr>
            <w:tcW w:w="3233" w:type="dxa"/>
          </w:tcPr>
          <w:p w:rsidR="00EC1C68" w:rsidRPr="00EC1C68" w:rsidRDefault="00F564E2" w:rsidP="00E467B2">
            <w:pPr>
              <w:tabs>
                <w:tab w:val="left" w:pos="851"/>
              </w:tabs>
              <w:spacing w:before="120" w:after="120"/>
              <w:jc w:val="center"/>
            </w:pPr>
            <w:r>
              <w:t>2</w:t>
            </w:r>
          </w:p>
        </w:tc>
      </w:tr>
      <w:tr w:rsidR="00EC1C68" w:rsidRPr="00EC1C68" w:rsidTr="00DA5CC5">
        <w:trPr>
          <w:trHeight w:val="575"/>
          <w:jc w:val="center"/>
        </w:trPr>
        <w:tc>
          <w:tcPr>
            <w:tcW w:w="1074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</w:pPr>
            <w:r w:rsidRPr="00EC1C68">
              <w:t>3</w:t>
            </w:r>
          </w:p>
        </w:tc>
        <w:tc>
          <w:tcPr>
            <w:tcW w:w="3330" w:type="dxa"/>
          </w:tcPr>
          <w:p w:rsidR="00EC1C68" w:rsidRPr="00EC1C68" w:rsidRDefault="00F564E2" w:rsidP="00E467B2">
            <w:pPr>
              <w:tabs>
                <w:tab w:val="left" w:pos="851"/>
              </w:tabs>
              <w:spacing w:before="120" w:after="120"/>
              <w:jc w:val="center"/>
            </w:pPr>
            <w:r>
              <w:t>6</w:t>
            </w:r>
          </w:p>
        </w:tc>
        <w:tc>
          <w:tcPr>
            <w:tcW w:w="990" w:type="dxa"/>
          </w:tcPr>
          <w:p w:rsidR="00EC1C68" w:rsidRPr="00EC1C68" w:rsidRDefault="00EC1C68" w:rsidP="00E467B2">
            <w:pPr>
              <w:tabs>
                <w:tab w:val="left" w:pos="851"/>
              </w:tabs>
              <w:spacing w:before="120" w:after="120"/>
              <w:jc w:val="center"/>
            </w:pPr>
            <w:r w:rsidRPr="00EC1C68">
              <w:t>6</w:t>
            </w:r>
          </w:p>
        </w:tc>
        <w:tc>
          <w:tcPr>
            <w:tcW w:w="3233" w:type="dxa"/>
          </w:tcPr>
          <w:p w:rsidR="00EC1C68" w:rsidRPr="00EC1C68" w:rsidRDefault="00A07D15" w:rsidP="00E467B2">
            <w:pPr>
              <w:tabs>
                <w:tab w:val="left" w:pos="851"/>
              </w:tabs>
              <w:spacing w:before="120" w:after="120"/>
              <w:jc w:val="center"/>
            </w:pPr>
            <w:r>
              <w:t>100</w:t>
            </w:r>
          </w:p>
        </w:tc>
      </w:tr>
    </w:tbl>
    <w:p w:rsidR="00EC1C68" w:rsidRPr="00F8560F" w:rsidRDefault="00EC1C68" w:rsidP="00E467B2">
      <w:pPr>
        <w:widowControl w:val="0"/>
        <w:tabs>
          <w:tab w:val="left" w:pos="360"/>
          <w:tab w:val="left" w:pos="851"/>
        </w:tabs>
        <w:spacing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B625B0" w:rsidRDefault="00B625B0" w:rsidP="00E467B2">
      <w:pPr>
        <w:widowControl w:val="0"/>
        <w:tabs>
          <w:tab w:val="left" w:pos="360"/>
          <w:tab w:val="left" w:pos="851"/>
        </w:tabs>
        <w:spacing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B625B0" w:rsidRDefault="00B625B0" w:rsidP="00B625B0">
      <w:pPr>
        <w:widowControl w:val="0"/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0801FB">
        <w:rPr>
          <w:rFonts w:ascii="Times New Roman" w:hAnsi="Times New Roman" w:cs="Times New Roman"/>
          <w:b/>
          <w:color w:val="000000"/>
          <w:sz w:val="24"/>
          <w:szCs w:val="24"/>
        </w:rPr>
        <w:t>HƯỚNG DẪN GIẢI CHI TIẾT CÁC CÂU CẤP ĐỘ VẬN DỤNG</w:t>
      </w:r>
    </w:p>
    <w:p w:rsidR="00B625B0" w:rsidRDefault="00B625B0" w:rsidP="00B625B0">
      <w:pPr>
        <w:widowControl w:val="0"/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PHẦN I. Câu trắc nghiệm nhiều phương án lựa chọn. </w:t>
      </w:r>
    </w:p>
    <w:p w:rsidR="00B625B0" w:rsidRPr="008622A6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vi-VN"/>
        </w:rPr>
      </w:pPr>
      <w:r w:rsidRPr="008622A6">
        <w:rPr>
          <w:rFonts w:ascii="Times New Roman" w:hAnsi="Times New Roman" w:cs="Times New Roman"/>
          <w:b/>
          <w:color w:val="0000FF"/>
          <w:sz w:val="24"/>
          <w:szCs w:val="24"/>
        </w:rPr>
        <w:t>Câu 12 (VD):</w:t>
      </w:r>
      <w:r w:rsidRPr="008622A6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Một điện tích Q đặt trong chân không, tại điểm M cách Q một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vi-VN"/>
        </w:rPr>
        <w:t xml:space="preserve"> đoạn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0,2</w: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m có cường độ điện trường 450 V/m. Lấy </w:t>
      </w:r>
      <w:r w:rsidRPr="008622A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.8pt" o:ole="">
            <v:imagedata r:id="rId8" o:title=""/>
          </v:shape>
          <o:OLEObject Type="Embed" ProgID="Equation.DSMT4" ShapeID="_x0000_i1025" DrawAspect="Content" ObjectID="_1771707184" r:id="rId9"/>
        </w:objec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điện tích Q có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vi-VN"/>
        </w:rPr>
        <w:t xml:space="preserve"> độ lớn bao nhiêu?</w:t>
      </w:r>
    </w:p>
    <w:p w:rsidR="00B625B0" w:rsidRPr="008622A6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ab/>
      </w:r>
      <w:r w:rsidRPr="00484DEA">
        <w:rPr>
          <w:rFonts w:ascii="Times New Roman" w:hAnsi="Times New Roman" w:cs="Times New Roman"/>
          <w:b/>
          <w:color w:val="FF0000"/>
          <w:sz w:val="24"/>
          <w:szCs w:val="24"/>
          <w:u w:val="single"/>
          <w:shd w:val="clear" w:color="auto" w:fill="FFFFFF"/>
        </w:rPr>
        <w:t>A.</w:t>
      </w:r>
      <w:r w:rsidRPr="00484DEA">
        <w:rPr>
          <w:rFonts w:ascii="Times New Roman" w:hAnsi="Times New Roman" w:cs="Times New Roman"/>
          <w:b/>
          <w:color w:val="FF0000"/>
          <w:sz w:val="24"/>
          <w:szCs w:val="24"/>
          <w:shd w:val="clear" w:color="auto" w:fill="FFFFFF"/>
        </w:rPr>
        <w:t xml:space="preserve"> </w:t>
      </w:r>
      <w:r w:rsidRPr="00484DEA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>2.10</w:t>
      </w:r>
      <w:r w:rsidRPr="00484DEA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  <w:vertAlign w:val="superscript"/>
        </w:rPr>
        <w:t>-9</w:t>
      </w:r>
      <w:r w:rsidRPr="00484DEA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 C.</w:t>
      </w:r>
      <w:r w:rsidRPr="008622A6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ab/>
      </w:r>
      <w:r w:rsidRPr="00484DEA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B.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1.10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-8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C.</w:t>
      </w:r>
      <w:r w:rsidRPr="008622A6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ab/>
      </w:r>
      <w:r w:rsidRPr="00484DEA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C.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- 2.10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-9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C.</w:t>
      </w:r>
      <w:r w:rsidRPr="008622A6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ab/>
      </w:r>
      <w:r w:rsidRPr="00484DE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1.10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-8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C.</w:t>
      </w:r>
    </w:p>
    <w:p w:rsidR="00B625B0" w:rsidRPr="000434D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0434D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ab/>
        <w:t xml:space="preserve">Độ lớn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điện tích Q </w: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: </w:t>
      </w:r>
      <w:r w:rsidRPr="00AB6430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shd w:val="clear" w:color="auto" w:fill="FFFFFF"/>
        </w:rPr>
        <w:object w:dxaOrig="3420" w:dyaOrig="660">
          <v:shape id="_x0000_i1026" type="#_x0000_t75" style="width:171.05pt;height:32.9pt" o:ole="">
            <v:imagedata r:id="rId10" o:title=""/>
          </v:shape>
          <o:OLEObject Type="Embed" ProgID="Equation.DSMT4" ShapeID="_x0000_i1026" DrawAspect="Content" ObjectID="_1771707185" r:id="rId11"/>
        </w:objec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Cường độ dòng điện chạy qua tiết diện thẳng của dây dẫn là 1,5 A trong khoảng thời gian 3 s. Khi đó điện lượng dịch chuyển qua tiết diện dây là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0,5 C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2 C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4,5 C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D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4 C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0434D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Pr="000434D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B4438F">
        <w:rPr>
          <w:rFonts w:ascii="Times New Roman" w:hAnsi="Times New Roman" w:cs="Times New Roman"/>
          <w:sz w:val="24"/>
          <w:szCs w:val="24"/>
        </w:rPr>
        <w:t>Khi đó điện lượng dịch chuyển qua tiết diệ</w:t>
      </w:r>
      <w:r>
        <w:rPr>
          <w:rFonts w:ascii="Times New Roman" w:hAnsi="Times New Roman" w:cs="Times New Roman"/>
          <w:sz w:val="24"/>
          <w:szCs w:val="24"/>
        </w:rPr>
        <w:t>n dây: q = I.t = 1,5.3 = 4,5 C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Đặt hiệu điện thế 6 V vào hai đầu điện trở 3 Ω. Cường độ dòng điện chạy qua điện trở là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0,5 A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6 A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2 A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D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3 A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0434D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Pr="000434D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B4438F">
        <w:rPr>
          <w:rFonts w:ascii="Times New Roman" w:hAnsi="Times New Roman" w:cs="Times New Roman"/>
          <w:sz w:val="24"/>
          <w:szCs w:val="24"/>
        </w:rPr>
        <w:t xml:space="preserve">Cường độ dòng điện chạy qua điện trở </w:t>
      </w:r>
      <w:r w:rsidRPr="00C53486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shd w:val="clear" w:color="auto" w:fill="FFFFFF"/>
        </w:rPr>
        <w:object w:dxaOrig="1579" w:dyaOrig="620">
          <v:shape id="_x0000_i1027" type="#_x0000_t75" style="width:79.1pt;height:30.8pt" o:ole="">
            <v:imagedata r:id="rId12" o:title=""/>
          </v:shape>
          <o:OLEObject Type="Embed" ProgID="Equation.DSMT4" ShapeID="_x0000_i1027" DrawAspect="Content" ObjectID="_1771707186" r:id="rId13"/>
        </w:objec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Một bộ acquy có suất điện động 12 V. Khi được mắc vào mạch điện, trong thời gian 5 phút, acquy sinh ra một công là 720 J. Cường độ dòng điện chạy qua acquy khi đó là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2  A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2,8  A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C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3  A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0,2  A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0434D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Pr="00C53486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>Cường độ dòng điện chạ</w:t>
      </w:r>
      <w:r>
        <w:rPr>
          <w:rFonts w:ascii="Times New Roman" w:hAnsi="Times New Roman" w:cs="Times New Roman"/>
          <w:sz w:val="24"/>
          <w:szCs w:val="24"/>
        </w:rPr>
        <w:t xml:space="preserve">y qua acquy: </w:t>
      </w:r>
      <w:r w:rsidRPr="00C53486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shd w:val="clear" w:color="auto" w:fill="FFFFFF"/>
        </w:rPr>
        <w:object w:dxaOrig="3840" w:dyaOrig="620">
          <v:shape id="_x0000_i1028" type="#_x0000_t75" style="width:191.85pt;height:30.8pt" o:ole="">
            <v:imagedata r:id="rId14" o:title=""/>
          </v:shape>
          <o:OLEObject Type="Embed" ProgID="Equation.DSMT4" ShapeID="_x0000_i1028" DrawAspect="Content" ObjectID="_1771707187" r:id="rId15"/>
        </w:object>
      </w:r>
    </w:p>
    <w:p w:rsidR="00B625B0" w:rsidRPr="000434D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4ABCE29F" wp14:editId="4B4EBBB0">
            <wp:simplePos x="0" y="0"/>
            <wp:positionH relativeFrom="margin">
              <wp:posOffset>5039995</wp:posOffset>
            </wp:positionH>
            <wp:positionV relativeFrom="paragraph">
              <wp:posOffset>52070</wp:posOffset>
            </wp:positionV>
            <wp:extent cx="1222375" cy="601345"/>
            <wp:effectExtent l="0" t="0" r="0" b="8255"/>
            <wp:wrapSquare wrapText="bothSides"/>
            <wp:docPr id="59" name="Picture 59" descr="A diagram of a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A diagram of a diagram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601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Cho mạch điện như hình vẽ. Biết R</w:t>
      </w:r>
      <w:r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B4438F">
        <w:rPr>
          <w:rFonts w:ascii="Times New Roman" w:hAnsi="Times New Roman" w:cs="Times New Roman"/>
          <w:sz w:val="24"/>
          <w:szCs w:val="24"/>
        </w:rPr>
        <w:t>= 5 Ω; R</w:t>
      </w:r>
      <w:r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B4438F">
        <w:rPr>
          <w:rFonts w:ascii="Times New Roman" w:hAnsi="Times New Roman" w:cs="Times New Roman"/>
          <w:sz w:val="24"/>
          <w:szCs w:val="24"/>
        </w:rPr>
        <w:t>= 10 Ω; R</w:t>
      </w:r>
      <w:r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B4438F">
        <w:rPr>
          <w:rFonts w:ascii="Times New Roman" w:hAnsi="Times New Roman" w:cs="Times New Roman"/>
          <w:sz w:val="24"/>
          <w:szCs w:val="24"/>
        </w:rPr>
        <w:t>= 3 Ω; E = 6 V; r = 2 Ω. Hiệu điện thế hai đầu điện trở R</w:t>
      </w:r>
      <w:r w:rsidRPr="00B4438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4438F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5 V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9 V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sz w:val="24"/>
          <w:szCs w:val="24"/>
        </w:rPr>
        <w:tab/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108F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1,5 V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D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3 V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0434D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Pr="00F70653" w:rsidRDefault="00B625B0" w:rsidP="00B625B0">
      <w:pPr>
        <w:widowControl w:val="0"/>
        <w:numPr>
          <w:ilvl w:val="0"/>
          <w:numId w:val="14"/>
        </w:num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Điện trở tương đương mạch ngoài: R</w:t>
      </w:r>
      <w:r w:rsidRPr="00813C6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= R</w:t>
      </w:r>
      <w:r w:rsidRPr="00813C6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+ R</w:t>
      </w:r>
      <w:r w:rsidRPr="00813C6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+ R</w:t>
      </w:r>
      <w:r w:rsidRPr="00813C6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= 5 + 10+ 3 = 18 </w:t>
      </w:r>
      <w:r w:rsidRPr="00F8560F">
        <w:rPr>
          <w:rFonts w:ascii="Times New Roman" w:hAnsi="Times New Roman" w:cs="Times New Roman"/>
          <w:sz w:val="24"/>
          <w:szCs w:val="24"/>
        </w:rPr>
        <w:t>Ω</w:t>
      </w:r>
    </w:p>
    <w:p w:rsidR="00B625B0" w:rsidRPr="00135884" w:rsidRDefault="00B625B0" w:rsidP="00B625B0">
      <w:pPr>
        <w:widowControl w:val="0"/>
        <w:numPr>
          <w:ilvl w:val="0"/>
          <w:numId w:val="14"/>
        </w:num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ường độ dòng điện trên mạch chính: </w:t>
      </w:r>
      <w:r w:rsidRPr="00F70653">
        <w:rPr>
          <w:position w:val="-30"/>
        </w:rPr>
        <w:object w:dxaOrig="2700" w:dyaOrig="680">
          <v:shape id="_x0000_i1029" type="#_x0000_t75" style="width:134.85pt;height:34.15pt" o:ole="">
            <v:imagedata r:id="rId17" o:title=""/>
          </v:shape>
          <o:OLEObject Type="Embed" ProgID="Equation.DSMT4" ShapeID="_x0000_i1029" DrawAspect="Content" ObjectID="_1771707188" r:id="rId18"/>
        </w:object>
      </w:r>
    </w:p>
    <w:p w:rsidR="00B625B0" w:rsidRPr="00C305E2" w:rsidRDefault="00B625B0" w:rsidP="00B625B0">
      <w:pPr>
        <w:widowControl w:val="0"/>
        <w:numPr>
          <w:ilvl w:val="0"/>
          <w:numId w:val="14"/>
        </w:num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</w:t>
      </w:r>
      <w:r w:rsidRPr="00F8560F">
        <w:rPr>
          <w:rFonts w:ascii="Times New Roman" w:hAnsi="Times New Roman" w:cs="Times New Roman"/>
          <w:sz w:val="24"/>
          <w:szCs w:val="24"/>
        </w:rPr>
        <w:t>iệu điện thế hai đầu điện trở R</w:t>
      </w:r>
      <w:r w:rsidRPr="00F8560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8560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5884">
        <w:rPr>
          <w:position w:val="-14"/>
        </w:rPr>
        <w:object w:dxaOrig="2420" w:dyaOrig="380">
          <v:shape id="_x0000_i1030" type="#_x0000_t75" style="width:121.1pt;height:19.15pt" o:ole="">
            <v:imagedata r:id="rId19" o:title=""/>
          </v:shape>
          <o:OLEObject Type="Embed" ProgID="Equation.DSMT4" ShapeID="_x0000_i1030" DrawAspect="Content" ObjectID="_1771707189" r:id="rId20"/>
        </w:object>
      </w:r>
    </w:p>
    <w:p w:rsidR="00B625B0" w:rsidRPr="000434D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Hai tụ điện có điện dung C</w:t>
      </w:r>
      <w:r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B4438F">
        <w:rPr>
          <w:rFonts w:ascii="Times New Roman" w:hAnsi="Times New Roman" w:cs="Times New Roman"/>
          <w:sz w:val="24"/>
          <w:szCs w:val="24"/>
        </w:rPr>
        <w:t>= 0,4 μF và C</w:t>
      </w:r>
      <w:r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B4438F">
        <w:rPr>
          <w:rFonts w:ascii="Times New Roman" w:hAnsi="Times New Roman" w:cs="Times New Roman"/>
          <w:sz w:val="24"/>
          <w:szCs w:val="24"/>
        </w:rPr>
        <w:t>= 0,6 μF ghép song song rồi mắc vào hiệu điện thế U &lt; 60 V thì một trong hai tụ có điện tích 30 μC. Tính hiệu điện thế U và điện tích của tụ còn lại.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ab/>
        <w:t>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40 V và 25 μC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30 V và 5 μC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C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25 V và 10 μC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50 V và 20 μC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0434D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- </w:t>
      </w:r>
      <w:r w:rsidRPr="000801FB">
        <w:rPr>
          <w:rFonts w:ascii="Times New Roman" w:hAnsi="Times New Roman" w:cs="Times New Roman"/>
          <w:sz w:val="24"/>
          <w:szCs w:val="24"/>
        </w:rPr>
        <w:t>Xét tụ điện C1: C</w:t>
      </w:r>
      <w:r w:rsidRPr="000801FB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0801FB">
        <w:rPr>
          <w:rFonts w:ascii="Times New Roman" w:hAnsi="Times New Roman" w:cs="Times New Roman"/>
          <w:sz w:val="24"/>
          <w:szCs w:val="24"/>
        </w:rPr>
        <w:t>= 0,4 μF = 0,4.10</w:t>
      </w:r>
      <w:r w:rsidRPr="000801FB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0801FB">
        <w:rPr>
          <w:rFonts w:ascii="Times New Roman" w:hAnsi="Times New Roman" w:cs="Times New Roman"/>
          <w:sz w:val="24"/>
          <w:szCs w:val="24"/>
        </w:rPr>
        <w:t xml:space="preserve"> μF được tích điện q</w:t>
      </w:r>
      <w:r w:rsidRPr="000801F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801FB">
        <w:rPr>
          <w:rFonts w:ascii="Times New Roman" w:hAnsi="Times New Roman" w:cs="Times New Roman"/>
          <w:sz w:val="24"/>
          <w:szCs w:val="24"/>
        </w:rPr>
        <w:t xml:space="preserve"> = 30 μC = 30.10</w:t>
      </w:r>
      <w:r w:rsidRPr="000801FB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0801FB"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625B0" w:rsidRPr="000801FB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801FB">
        <w:rPr>
          <w:rFonts w:ascii="Times New Roman" w:hAnsi="Times New Roman" w:cs="Times New Roman"/>
          <w:sz w:val="24"/>
          <w:szCs w:val="24"/>
        </w:rPr>
        <w:t xml:space="preserve">=&gt; </w:t>
      </w:r>
      <w:r w:rsidRPr="000801FB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31" type="#_x0000_t75" style="width:130.7pt;height:36.2pt" o:ole="">
            <v:imagedata r:id="rId21" o:title=""/>
          </v:shape>
          <o:OLEObject Type="Embed" ProgID="Equation.DSMT4" ShapeID="_x0000_i1031" DrawAspect="Content" ObjectID="_1771707190" r:id="rId22"/>
        </w:objec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- </w:t>
      </w:r>
      <w:r w:rsidRPr="000801FB">
        <w:rPr>
          <w:rFonts w:ascii="Times New Roman" w:hAnsi="Times New Roman" w:cs="Times New Roman"/>
          <w:sz w:val="24"/>
          <w:szCs w:val="24"/>
        </w:rPr>
        <w:t>Xét tụ điện C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0801FB">
        <w:rPr>
          <w:rFonts w:ascii="Times New Roman" w:hAnsi="Times New Roman" w:cs="Times New Roman"/>
          <w:sz w:val="24"/>
          <w:szCs w:val="24"/>
        </w:rPr>
        <w:t>: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801F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0801FB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0,6</w:t>
      </w:r>
      <w:r w:rsidRPr="000801FB">
        <w:rPr>
          <w:rFonts w:ascii="Times New Roman" w:hAnsi="Times New Roman" w:cs="Times New Roman"/>
          <w:sz w:val="24"/>
          <w:szCs w:val="24"/>
        </w:rPr>
        <w:t xml:space="preserve"> μF = 0,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0801FB">
        <w:rPr>
          <w:rFonts w:ascii="Times New Roman" w:hAnsi="Times New Roman" w:cs="Times New Roman"/>
          <w:sz w:val="24"/>
          <w:szCs w:val="24"/>
        </w:rPr>
        <w:t>.10</w:t>
      </w:r>
      <w:r w:rsidRPr="000801FB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0801FB">
        <w:rPr>
          <w:rFonts w:ascii="Times New Roman" w:hAnsi="Times New Roman" w:cs="Times New Roman"/>
          <w:sz w:val="24"/>
          <w:szCs w:val="24"/>
        </w:rPr>
        <w:t xml:space="preserve"> μF được tích điện 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801FB">
        <w:rPr>
          <w:rFonts w:ascii="Times New Roman" w:hAnsi="Times New Roman" w:cs="Times New Roman"/>
          <w:sz w:val="24"/>
          <w:szCs w:val="24"/>
        </w:rPr>
        <w:t xml:space="preserve"> = 30 μC = 30.10</w:t>
      </w:r>
      <w:r w:rsidRPr="000801FB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0801FB"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625B0" w:rsidRPr="000801FB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801FB">
        <w:rPr>
          <w:rFonts w:ascii="Times New Roman" w:hAnsi="Times New Roman" w:cs="Times New Roman"/>
          <w:sz w:val="24"/>
          <w:szCs w:val="24"/>
        </w:rPr>
        <w:t xml:space="preserve">=&gt; </w:t>
      </w:r>
      <w:r w:rsidRPr="000801FB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032" type="#_x0000_t75" style="width:132.75pt;height:36.2pt" o:ole="">
            <v:imagedata r:id="rId23" o:title=""/>
          </v:shape>
          <o:OLEObject Type="Embed" ProgID="Equation.DSMT4" ShapeID="_x0000_i1032" DrawAspect="Content" ObjectID="_1771707191" r:id="rId24"/>
        </w:objec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Theo bài ra: </w:t>
      </w:r>
      <w:r w:rsidRPr="00F8560F">
        <w:rPr>
          <w:rFonts w:ascii="Times New Roman" w:hAnsi="Times New Roman" w:cs="Times New Roman"/>
          <w:sz w:val="24"/>
          <w:szCs w:val="24"/>
        </w:rPr>
        <w:t>C</w:t>
      </w:r>
      <w:r w:rsidRPr="00F8560F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ghép song song C</w:t>
      </w:r>
      <w:r w:rsidRPr="00F8560F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nên U</w:t>
      </w:r>
      <w:r w:rsidRPr="00B0501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U</w:t>
      </w:r>
      <w:r w:rsidRPr="00B050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8560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à U &lt; 60 V nên chọn U</w:t>
      </w:r>
      <w:r w:rsidRPr="00B0501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U</w:t>
      </w:r>
      <w:r w:rsidRPr="00B050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8560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50 V </w:t>
      </w:r>
    </w:p>
    <w:p w:rsidR="00B625B0" w:rsidRPr="00B05016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Đ</w:t>
      </w:r>
      <w:r w:rsidRPr="00F8560F">
        <w:rPr>
          <w:rFonts w:ascii="Times New Roman" w:hAnsi="Times New Roman" w:cs="Times New Roman"/>
          <w:sz w:val="24"/>
          <w:szCs w:val="24"/>
        </w:rPr>
        <w:t>iện tích của tụ C</w:t>
      </w:r>
      <w:r w:rsidRPr="00F8560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05016">
        <w:rPr>
          <w:rFonts w:ascii="Times New Roman" w:hAnsi="Times New Roman" w:cs="Times New Roman"/>
          <w:sz w:val="24"/>
          <w:szCs w:val="24"/>
        </w:rPr>
        <w:t xml:space="preserve">là </w:t>
      </w:r>
      <w:r>
        <w:rPr>
          <w:rFonts w:ascii="Times New Roman" w:hAnsi="Times New Roman" w:cs="Times New Roman"/>
          <w:sz w:val="24"/>
          <w:szCs w:val="24"/>
        </w:rPr>
        <w:t>q</w:t>
      </w:r>
      <w:r w:rsidRPr="00B0501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C</w:t>
      </w:r>
      <w:r w:rsidRPr="00B0501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.U</w:t>
      </w:r>
      <w:r w:rsidRPr="00B0501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0,4.50 = 20 </w:t>
      </w:r>
      <w:r w:rsidRPr="00F8560F">
        <w:rPr>
          <w:rFonts w:ascii="Times New Roman" w:hAnsi="Times New Roman" w:cs="Times New Roman"/>
          <w:sz w:val="24"/>
          <w:szCs w:val="24"/>
        </w:rPr>
        <w:t>μC</w:t>
      </w:r>
    </w:p>
    <w:p w:rsidR="00B625B0" w:rsidRPr="000434D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Trong điện trường tại hai điểm M, N có điện thế lần lượt V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M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30 V; V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N 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= 10 V. Hiệu điện thế giừa hai điểm M và N là bao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hiêu?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443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30 V.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B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20 V.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10 V.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0 V.                   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0434D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Default="00B625B0" w:rsidP="00B625B0">
      <w:pPr>
        <w:widowControl w:val="0"/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Hiệu điện thế giừa hai điểm M và N là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25014C">
        <w:rPr>
          <w:rFonts w:ascii="Times New Roman" w:hAnsi="Times New Roman" w:cs="Times New Roman"/>
          <w:position w:val="-12"/>
          <w:sz w:val="24"/>
          <w:szCs w:val="24"/>
        </w:rPr>
        <w:object w:dxaOrig="3140" w:dyaOrig="360">
          <v:shape id="_x0000_i1033" type="#_x0000_t75" style="width:156.9pt;height:17.9pt" o:ole="">
            <v:imagedata r:id="rId25" o:title=""/>
          </v:shape>
          <o:OLEObject Type="Embed" ProgID="Equation.DSMT4" ShapeID="_x0000_i1033" DrawAspect="Content" ObjectID="_1771707192" r:id="rId26"/>
        </w:object>
      </w:r>
    </w:p>
    <w:p w:rsidR="00B625B0" w:rsidRDefault="00B625B0" w:rsidP="00B625B0">
      <w:pPr>
        <w:widowControl w:val="0"/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PHẦN II. Câu trắc nghiệm đúng sai</w:t>
      </w:r>
      <w:r w:rsidRPr="00F8560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61C5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D061C5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Cho hai quả cầu có kích thước giống nhau, đặt quả cầu A có điện tích –3,6.10</w:t>
      </w:r>
      <w:r w:rsidRPr="00B4438F">
        <w:rPr>
          <w:rFonts w:ascii="Times New Roman" w:hAnsi="Times New Roman" w:cs="Times New Roman"/>
          <w:sz w:val="24"/>
          <w:szCs w:val="24"/>
          <w:vertAlign w:val="superscript"/>
        </w:rPr>
        <w:t>-7</w:t>
      </w:r>
      <w:r w:rsidRPr="00B4438F">
        <w:rPr>
          <w:rFonts w:ascii="Times New Roman" w:hAnsi="Times New Roman" w:cs="Times New Roman"/>
          <w:sz w:val="24"/>
          <w:szCs w:val="24"/>
        </w:rPr>
        <w:t xml:space="preserve"> C cách quả cầu B có điện tích –2.10</w:t>
      </w:r>
      <w:r w:rsidRPr="00B4438F">
        <w:rPr>
          <w:rFonts w:ascii="Times New Roman" w:hAnsi="Times New Roman" w:cs="Times New Roman"/>
          <w:sz w:val="24"/>
          <w:szCs w:val="24"/>
          <w:vertAlign w:val="superscript"/>
        </w:rPr>
        <w:t>-7</w:t>
      </w:r>
      <w:r w:rsidRPr="00B4438F">
        <w:rPr>
          <w:rFonts w:ascii="Times New Roman" w:hAnsi="Times New Roman" w:cs="Times New Roman"/>
          <w:sz w:val="24"/>
          <w:szCs w:val="24"/>
        </w:rPr>
        <w:t xml:space="preserve"> C một khoảng 12 cm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sz w:val="24"/>
          <w:szCs w:val="24"/>
        </w:rPr>
        <w:t>a)</w:t>
      </w:r>
      <w:r w:rsidRPr="00B443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ai quả cầu hút nhau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B4438F">
        <w:rPr>
          <w:rFonts w:ascii="Times New Roman" w:hAnsi="Times New Roman" w:cs="Times New Roman"/>
          <w:b/>
          <w:sz w:val="24"/>
          <w:szCs w:val="24"/>
        </w:rPr>
        <w:t>)</w:t>
      </w:r>
      <w:r w:rsidRPr="00B4438F">
        <w:rPr>
          <w:rFonts w:ascii="Times New Roman" w:hAnsi="Times New Roman" w:cs="Times New Roman"/>
          <w:sz w:val="24"/>
          <w:szCs w:val="24"/>
        </w:rPr>
        <w:t xml:space="preserve"> Sau khi tiếp xúc, điện tích của hai quả cầu bằng nhau.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F2136F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Lực tương tác giữa hai quả cầu là 0,045 N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d</w:t>
      </w:r>
      <w:r w:rsidRPr="00B4438F">
        <w:rPr>
          <w:rFonts w:ascii="Times New Roman" w:hAnsi="Times New Roman" w:cs="Times New Roman"/>
          <w:b/>
          <w:sz w:val="24"/>
          <w:szCs w:val="24"/>
        </w:rPr>
        <w:t>)</w:t>
      </w:r>
      <w:r w:rsidRPr="00B4438F">
        <w:rPr>
          <w:rFonts w:ascii="Times New Roman" w:hAnsi="Times New Roman" w:cs="Times New Roman"/>
          <w:sz w:val="24"/>
          <w:szCs w:val="24"/>
        </w:rPr>
        <w:t xml:space="preserve"> Quả cầu A thiếu 2.10</w:t>
      </w:r>
      <w:r w:rsidRPr="00B4438F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B4438F">
        <w:rPr>
          <w:rFonts w:ascii="Times New Roman" w:hAnsi="Times New Roman" w:cs="Times New Roman"/>
          <w:sz w:val="24"/>
          <w:szCs w:val="24"/>
        </w:rPr>
        <w:t xml:space="preserve"> electron.</w:t>
      </w:r>
    </w:p>
    <w:p w:rsidR="00B625B0" w:rsidRPr="0020563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20563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B4438F">
        <w:rPr>
          <w:rFonts w:ascii="Times New Roman" w:hAnsi="Times New Roman" w:cs="Times New Roman"/>
          <w:b/>
          <w:sz w:val="24"/>
          <w:szCs w:val="24"/>
        </w:rPr>
        <w:t>)</w:t>
      </w:r>
      <w:r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Pr="00F8560F">
        <w:rPr>
          <w:rFonts w:ascii="Times New Roman" w:hAnsi="Times New Roman" w:cs="Times New Roman"/>
          <w:sz w:val="24"/>
          <w:szCs w:val="24"/>
        </w:rPr>
        <w:t>Sau khi tiếp xúc, điện tích củ</w:t>
      </w:r>
      <w:r>
        <w:rPr>
          <w:rFonts w:ascii="Times New Roman" w:hAnsi="Times New Roman" w:cs="Times New Roman"/>
          <w:sz w:val="24"/>
          <w:szCs w:val="24"/>
        </w:rPr>
        <w:t>a hai quả</w:t>
      </w:r>
      <w:r w:rsidRPr="00F8560F">
        <w:rPr>
          <w:rFonts w:ascii="Times New Roman" w:hAnsi="Times New Roman" w:cs="Times New Roman"/>
          <w:sz w:val="24"/>
          <w:szCs w:val="24"/>
        </w:rPr>
        <w:t xml:space="preserve"> cầu bằ</w:t>
      </w:r>
      <w:r>
        <w:rPr>
          <w:rFonts w:ascii="Times New Roman" w:hAnsi="Times New Roman" w:cs="Times New Roman"/>
          <w:sz w:val="24"/>
          <w:szCs w:val="24"/>
        </w:rPr>
        <w:t xml:space="preserve">ng nhau: </w:t>
      </w:r>
    </w:p>
    <w:p w:rsidR="00B625B0" w:rsidRPr="002E0E63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924528">
        <w:rPr>
          <w:position w:val="-24"/>
        </w:rPr>
        <w:object w:dxaOrig="5460" w:dyaOrig="720">
          <v:shape id="_x0000_i1034" type="#_x0000_t75" style="width:273pt;height:36.2pt" o:ole="">
            <v:imagedata r:id="rId27" o:title=""/>
          </v:shape>
          <o:OLEObject Type="Embed" ProgID="Equation.DSMT4" ShapeID="_x0000_i1034" DrawAspect="Content" ObjectID="_1771707193" r:id="rId28"/>
        </w:objec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F2136F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560F">
        <w:rPr>
          <w:rFonts w:ascii="Times New Roman" w:hAnsi="Times New Roman" w:cs="Times New Roman"/>
          <w:sz w:val="24"/>
          <w:szCs w:val="24"/>
        </w:rPr>
        <w:t>Lực tương tác giữa hai quả cầu là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</w:pPr>
      <w:r>
        <w:tab/>
      </w:r>
      <w:r>
        <w:tab/>
      </w:r>
      <w:r w:rsidRPr="00924528">
        <w:rPr>
          <w:position w:val="-28"/>
        </w:rPr>
        <w:object w:dxaOrig="4980" w:dyaOrig="760">
          <v:shape id="_x0000_i1035" type="#_x0000_t75" style="width:265.55pt;height:37.85pt" o:ole="">
            <v:imagedata r:id="rId29" o:title=""/>
          </v:shape>
          <o:OLEObject Type="Embed" ProgID="Equation.DSMT4" ShapeID="_x0000_i1035" DrawAspect="Content" ObjectID="_1771707194" r:id="rId30"/>
        </w:objec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97A17"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560F">
        <w:rPr>
          <w:rFonts w:ascii="Times New Roman" w:hAnsi="Times New Roman" w:cs="Times New Roman"/>
          <w:sz w:val="24"/>
          <w:szCs w:val="24"/>
        </w:rPr>
        <w:t>Quả cầ</w:t>
      </w:r>
      <w:r>
        <w:rPr>
          <w:rFonts w:ascii="Times New Roman" w:hAnsi="Times New Roman" w:cs="Times New Roman"/>
          <w:sz w:val="24"/>
          <w:szCs w:val="24"/>
        </w:rPr>
        <w:t xml:space="preserve">u A nhiễm điện âm nên thừa </w:t>
      </w:r>
      <w:r w:rsidRPr="00F8560F">
        <w:rPr>
          <w:rFonts w:ascii="Times New Roman" w:hAnsi="Times New Roman" w:cs="Times New Roman"/>
          <w:sz w:val="24"/>
          <w:szCs w:val="24"/>
        </w:rPr>
        <w:t>electron.</w:t>
      </w:r>
    </w:p>
    <w:p w:rsidR="00B625B0" w:rsidRPr="00D061C5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</w:pPr>
      <w:r w:rsidRPr="00B00C9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2.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phát hiện một đám mây dông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ích điện âm,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có kích thước nhỏ như một điện tích điểm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Một trạm quan sát thời tiết trên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mặt đất cách đám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ây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dông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ỡ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khoảng 6350 m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người ta xác định được cường độ điện trường do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đám dông 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ây ra tại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trạm 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ằng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450 V/m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</w:t>
      </w:r>
      <w:r w:rsidRPr="00D061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60" w:dyaOrig="340">
          <v:shape id="_x0000_i1036" type="#_x0000_t75" style="width:89.05pt;height:15.4pt" o:ole="">
            <v:imagedata r:id="rId8" o:title=""/>
          </v:shape>
          <o:OLEObject Type="Embed" ProgID="Equation.DSMT4" ShapeID="_x0000_i1036" DrawAspect="Content" ObjectID="_1771707195" r:id="rId31"/>
        </w:objec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D061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Ở gần đám mây thì các đường sức điện hướng vào đám mây.</w:t>
      </w:r>
    </w:p>
    <w:p w:rsidR="00B625B0" w:rsidRPr="00D061C5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D061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àng gần đám mây dông thì số đường sức điện càng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ít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B625B0" w:rsidRPr="00D061C5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D061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ộ lớn điện tích của đám mây dông đó bằng 2,02 C. </w:t>
      </w:r>
    </w:p>
    <w:p w:rsidR="00B625B0" w:rsidRPr="00D061C5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D061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ại trạm quan sát đặt một quả cầu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ng điện tích 5µC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ì lực điện tác dụng lên quả cầu bằng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,25.10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-4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N.</w:t>
      </w:r>
    </w:p>
    <w:p w:rsidR="00B625B0" w:rsidRPr="0020563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20563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>c)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ộ lớn điện tích củ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 đám mây dông: </w:t>
      </w:r>
    </w:p>
    <w:p w:rsidR="00B625B0" w:rsidRPr="00D061C5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F1320">
        <w:rPr>
          <w:position w:val="-24"/>
        </w:rPr>
        <w:object w:dxaOrig="3700" w:dyaOrig="660">
          <v:shape id="_x0000_i1037" type="#_x0000_t75" style="width:196.85pt;height:32.9pt" o:ole="">
            <v:imagedata r:id="rId32" o:title=""/>
          </v:shape>
          <o:OLEObject Type="Embed" ProgID="Equation.DSMT4" ShapeID="_x0000_i1037" DrawAspect="Content" ObjectID="_1771707196" r:id="rId33"/>
        </w:objec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D061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ại trạm quan sát lực điện tác dụng lên quả cầu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>F = q.E =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5.10</w:t>
      </w:r>
      <w:r w:rsidRPr="008F132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6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 450 = 2,25.10</w:t>
      </w:r>
      <w:r w:rsidRPr="00D51BCA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noProof/>
          <w:sz w:val="24"/>
          <w:szCs w:val="24"/>
        </w:rPr>
      </w:pPr>
      <w:r w:rsidRPr="00D061C5">
        <w:rPr>
          <w:rFonts w:ascii="Times New Roman" w:eastAsiaTheme="minorHAns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683252F" wp14:editId="1036322D">
            <wp:simplePos x="0" y="0"/>
            <wp:positionH relativeFrom="column">
              <wp:posOffset>4613275</wp:posOffset>
            </wp:positionH>
            <wp:positionV relativeFrom="paragraph">
              <wp:posOffset>43180</wp:posOffset>
            </wp:positionV>
            <wp:extent cx="1647825" cy="1315085"/>
            <wp:effectExtent l="0" t="0" r="952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15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061C5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 xml:space="preserve">Câu 3. 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>Các thiết bị điệ</w:t>
      </w:r>
      <w:r>
        <w:rPr>
          <w:rFonts w:ascii="Times New Roman" w:eastAsiaTheme="minorHAnsi" w:hAnsi="Times New Roman" w:cs="Times New Roman"/>
          <w:sz w:val="24"/>
          <w:szCs w:val="24"/>
        </w:rPr>
        <w:t>n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mà chúng ta dùng hằng ngày đều có các điện trở. Hình bên biểu diễn đường đặc trưng vôn – ampe của điện trở 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1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và điện trở 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2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của 2 thiết bị điện.</w:t>
      </w:r>
      <w:r w:rsidRPr="00B4438F">
        <w:rPr>
          <w:rFonts w:ascii="Times New Roman" w:eastAsiaTheme="minorHAnsi" w:hAnsi="Times New Roman" w:cs="Times New Roman"/>
          <w:noProof/>
          <w:sz w:val="24"/>
          <w:szCs w:val="24"/>
        </w:rPr>
        <w:t xml:space="preserve"> 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  <w:t>a</w:t>
      </w:r>
      <w:r w:rsidRPr="00B4438F">
        <w:rPr>
          <w:rFonts w:ascii="Times New Roman" w:eastAsiaTheme="minorHAnsi" w:hAnsi="Times New Roman" w:cs="Times New Roman"/>
          <w:b/>
          <w:sz w:val="24"/>
          <w:szCs w:val="24"/>
        </w:rPr>
        <w:t>)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Đ</w:t>
      </w:r>
      <w:r>
        <w:rPr>
          <w:rFonts w:ascii="Times New Roman" w:eastAsiaTheme="minorHAnsi" w:hAnsi="Times New Roman" w:cs="Times New Roman"/>
          <w:sz w:val="24"/>
          <w:szCs w:val="24"/>
        </w:rPr>
        <w:t xml:space="preserve">ồ thị 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>là đường thẳng đi qua gốc tọa độ</w:t>
      </w:r>
      <w:r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Pr="00187CD5">
        <w:rPr>
          <w:rFonts w:ascii="Times New Roman" w:eastAsiaTheme="minorHAnsi" w:hAnsi="Times New Roman" w:cs="Times New Roman"/>
          <w:b/>
          <w:sz w:val="24"/>
          <w:szCs w:val="24"/>
        </w:rPr>
        <w:t>b)</w:t>
      </w:r>
      <w:r>
        <w:rPr>
          <w:rFonts w:ascii="Times New Roman" w:eastAsiaTheme="minorHAnsi" w:hAnsi="Times New Roman" w:cs="Times New Roman"/>
          <w:sz w:val="24"/>
          <w:szCs w:val="24"/>
        </w:rPr>
        <w:t xml:space="preserve"> Các điện trở tăng dần theo U và I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lastRenderedPageBreak/>
        <w:tab/>
        <w:t>c</w:t>
      </w:r>
      <w:r w:rsidRPr="00B4438F">
        <w:rPr>
          <w:rFonts w:ascii="Times New Roman" w:eastAsiaTheme="minorHAnsi" w:hAnsi="Times New Roman" w:cs="Times New Roman"/>
          <w:b/>
          <w:sz w:val="24"/>
          <w:szCs w:val="24"/>
        </w:rPr>
        <w:t>)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Giá trị điện trở 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1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&lt; 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2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Pr="00B4438F">
        <w:rPr>
          <w:rFonts w:ascii="Times New Roman" w:eastAsiaTheme="minorHAnsi" w:hAnsi="Times New Roman" w:cs="Times New Roman"/>
          <w:b/>
          <w:sz w:val="24"/>
          <w:szCs w:val="24"/>
        </w:rPr>
        <w:t>d)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Điện trở 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 xml:space="preserve">2 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>= 4 Ω.</w:t>
      </w:r>
    </w:p>
    <w:p w:rsidR="00B625B0" w:rsidRPr="0020563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20563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Pr="00F8560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sz w:val="24"/>
          <w:szCs w:val="24"/>
        </w:rPr>
        <w:tab/>
      </w:r>
      <w:r>
        <w:rPr>
          <w:rFonts w:ascii="Times New Roman" w:eastAsiaTheme="minorHAnsi" w:hAnsi="Times New Roman" w:cs="Times New Roman"/>
          <w:sz w:val="24"/>
          <w:szCs w:val="24"/>
        </w:rPr>
        <w:tab/>
      </w:r>
      <w:r w:rsidRPr="004340C0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>d)</w:t>
      </w:r>
      <w:r w:rsidRPr="004340C0">
        <w:rPr>
          <w:rFonts w:ascii="Times New Roman" w:eastAsiaTheme="minorHAnsi" w:hAnsi="Times New Roman" w:cs="Times New Roman"/>
          <w:color w:val="0000FF"/>
          <w:sz w:val="24"/>
          <w:szCs w:val="24"/>
        </w:rPr>
        <w:t xml:space="preserve"> </w:t>
      </w:r>
      <w:r w:rsidRPr="00F8560F">
        <w:rPr>
          <w:rFonts w:ascii="Times New Roman" w:eastAsiaTheme="minorHAnsi" w:hAnsi="Times New Roman" w:cs="Times New Roman"/>
          <w:sz w:val="24"/>
          <w:szCs w:val="24"/>
        </w:rPr>
        <w:t>Điện trở</w:t>
      </w:r>
      <w:r>
        <w:rPr>
          <w:rFonts w:ascii="Times New Roman" w:eastAsiaTheme="minorHAnsi" w:hAnsi="Times New Roman" w:cs="Times New Roman"/>
          <w:sz w:val="24"/>
          <w:szCs w:val="24"/>
        </w:rPr>
        <w:t>:</w:t>
      </w:r>
      <w:r w:rsidRPr="00924528">
        <w:rPr>
          <w:position w:val="-28"/>
        </w:rPr>
        <w:object w:dxaOrig="2000" w:dyaOrig="660">
          <v:shape id="_x0000_i1038" type="#_x0000_t75" style="width:99.9pt;height:32.9pt" o:ole="">
            <v:imagedata r:id="rId35" o:title=""/>
          </v:shape>
          <o:OLEObject Type="Embed" ProgID="Equation.DSMT4" ShapeID="_x0000_i1038" DrawAspect="Content" ObjectID="_1771707197" r:id="rId36"/>
        </w:objec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noProof/>
          <w:sz w:val="24"/>
          <w:szCs w:val="24"/>
        </w:rPr>
      </w:pPr>
      <w:r w:rsidRPr="0040108F">
        <w:rPr>
          <w:rFonts w:ascii="Times New Roman" w:eastAsiaTheme="minorHAns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0A2FA15F" wp14:editId="604E75C1">
            <wp:simplePos x="0" y="0"/>
            <wp:positionH relativeFrom="column">
              <wp:posOffset>5054484</wp:posOffset>
            </wp:positionH>
            <wp:positionV relativeFrom="paragraph">
              <wp:posOffset>247650</wp:posOffset>
            </wp:positionV>
            <wp:extent cx="1168400" cy="635635"/>
            <wp:effectExtent l="0" t="0" r="0" b="0"/>
            <wp:wrapTight wrapText="bothSides">
              <wp:wrapPolygon edited="0">
                <wp:start x="0" y="0"/>
                <wp:lineTo x="0" y="20715"/>
                <wp:lineTo x="21130" y="20715"/>
                <wp:lineTo x="21130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635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108F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 xml:space="preserve">Câu 4. 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>Cho mạch điện như hình vẽ. Nguồn điện có suất điện động E = 9 V và điện trở trong r = 1 Ω. Điện trở mạch ngoài 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1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= 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2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= 2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3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=2 Ω</w:t>
      </w:r>
      <w:r w:rsidRPr="00B4438F">
        <w:rPr>
          <w:rFonts w:ascii="Times New Roman" w:eastAsiaTheme="minorHAnsi" w:hAnsi="Times New Roman" w:cs="Times New Roman"/>
          <w:noProof/>
          <w:sz w:val="24"/>
          <w:szCs w:val="24"/>
        </w:rPr>
        <w:t>.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Pr="00B4438F">
        <w:rPr>
          <w:rFonts w:ascii="Times New Roman" w:eastAsiaTheme="minorHAnsi" w:hAnsi="Times New Roman" w:cs="Times New Roman"/>
          <w:b/>
          <w:sz w:val="24"/>
          <w:szCs w:val="24"/>
        </w:rPr>
        <w:t>a)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Mạch ngoài gồm ba điện trở mắc nối tiếp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Pr="00B4438F">
        <w:rPr>
          <w:rFonts w:ascii="Times New Roman" w:eastAsiaTheme="minorHAnsi" w:hAnsi="Times New Roman" w:cs="Times New Roman"/>
          <w:b/>
          <w:sz w:val="24"/>
          <w:szCs w:val="24"/>
        </w:rPr>
        <w:t>b)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Điện trở 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3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=1 Ω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Pr="00B4438F">
        <w:rPr>
          <w:rFonts w:ascii="Times New Roman" w:eastAsiaTheme="minorHAnsi" w:hAnsi="Times New Roman" w:cs="Times New Roman"/>
          <w:b/>
          <w:sz w:val="24"/>
          <w:szCs w:val="24"/>
        </w:rPr>
        <w:t>c)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Cường độ dòng điện trong mạch chính I = 1,8 A</w:t>
      </w:r>
    </w:p>
    <w:p w:rsidR="00B625B0" w:rsidRPr="00B4438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Pr="00B4438F">
        <w:rPr>
          <w:rFonts w:ascii="Times New Roman" w:eastAsiaTheme="minorHAnsi" w:hAnsi="Times New Roman" w:cs="Times New Roman"/>
          <w:b/>
          <w:sz w:val="24"/>
          <w:szCs w:val="24"/>
        </w:rPr>
        <w:t>d)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Điện năng tiêu thụ của điện trở R</w:t>
      </w:r>
      <w:r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1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trong thời gian 5 phút là 1350 J.</w:t>
      </w:r>
    </w:p>
    <w:p w:rsidR="00B625B0" w:rsidRPr="0020563E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</w:pPr>
      <w:r w:rsidRPr="0020563E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Pr="00B4438F">
        <w:rPr>
          <w:rFonts w:ascii="Times New Roman" w:eastAsiaTheme="minorHAnsi" w:hAnsi="Times New Roman" w:cs="Times New Roman"/>
          <w:b/>
          <w:sz w:val="24"/>
          <w:szCs w:val="24"/>
        </w:rPr>
        <w:t>c)</w:t>
      </w:r>
      <w:r w:rsidRPr="00B443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Pr="00F8560F">
        <w:rPr>
          <w:rFonts w:ascii="Times New Roman" w:eastAsiaTheme="minorHAnsi" w:hAnsi="Times New Roman" w:cs="Times New Roman"/>
          <w:sz w:val="24"/>
          <w:szCs w:val="24"/>
        </w:rPr>
        <w:t>Cường độ dòng điện trong mạch chính</w:t>
      </w:r>
      <w:r>
        <w:rPr>
          <w:rFonts w:ascii="Times New Roman" w:eastAsiaTheme="minorHAnsi" w:hAnsi="Times New Roman" w:cs="Times New Roman"/>
          <w:sz w:val="24"/>
          <w:szCs w:val="24"/>
        </w:rPr>
        <w:t>:</w:t>
      </w:r>
    </w:p>
    <w:p w:rsidR="00B625B0" w:rsidRPr="00F8560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sz w:val="24"/>
          <w:szCs w:val="24"/>
        </w:rPr>
        <w:tab/>
      </w:r>
      <w:r>
        <w:rPr>
          <w:rFonts w:ascii="Times New Roman" w:eastAsiaTheme="minorHAnsi" w:hAnsi="Times New Roman" w:cs="Times New Roman"/>
          <w:sz w:val="24"/>
          <w:szCs w:val="24"/>
        </w:rPr>
        <w:tab/>
      </w:r>
      <w:r w:rsidRPr="00CF671E">
        <w:rPr>
          <w:position w:val="-32"/>
        </w:rPr>
        <w:object w:dxaOrig="3340" w:dyaOrig="700">
          <v:shape id="_x0000_i1039" type="#_x0000_t75" style="width:166.9pt;height:34.95pt" o:ole="">
            <v:imagedata r:id="rId38" o:title=""/>
          </v:shape>
          <o:OLEObject Type="Embed" ProgID="Equation.DSMT4" ShapeID="_x0000_i1039" DrawAspect="Content" ObjectID="_1771707198" r:id="rId39"/>
        </w:object>
      </w:r>
    </w:p>
    <w:p w:rsidR="00B625B0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Pr="00B4438F">
        <w:rPr>
          <w:rFonts w:ascii="Times New Roman" w:eastAsiaTheme="minorHAnsi" w:hAnsi="Times New Roman" w:cs="Times New Roman"/>
          <w:b/>
          <w:sz w:val="24"/>
          <w:szCs w:val="24"/>
        </w:rPr>
        <w:t>d)</w:t>
      </w:r>
      <w:r>
        <w:rPr>
          <w:rFonts w:ascii="Times New Roman" w:eastAsiaTheme="minorHAnsi" w:hAnsi="Times New Roman" w:cs="Times New Roman"/>
          <w:b/>
          <w:sz w:val="24"/>
          <w:szCs w:val="24"/>
        </w:rPr>
        <w:t xml:space="preserve"> </w:t>
      </w:r>
      <w:r w:rsidRPr="00F8560F">
        <w:rPr>
          <w:rFonts w:ascii="Times New Roman" w:eastAsiaTheme="minorHAnsi" w:hAnsi="Times New Roman" w:cs="Times New Roman"/>
          <w:sz w:val="24"/>
          <w:szCs w:val="24"/>
        </w:rPr>
        <w:t>Điện năng tiêu thụ của điện trở R</w:t>
      </w:r>
      <w:r w:rsidRPr="00F8560F">
        <w:rPr>
          <w:rFonts w:ascii="Times New Roman" w:eastAsiaTheme="minorHAnsi" w:hAnsi="Times New Roman" w:cs="Times New Roman"/>
          <w:sz w:val="24"/>
          <w:szCs w:val="24"/>
          <w:vertAlign w:val="subscript"/>
        </w:rPr>
        <w:t>1</w:t>
      </w:r>
      <w:r w:rsidRPr="00F8560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HAnsi" w:hAnsi="Times New Roman" w:cs="Times New Roman"/>
          <w:sz w:val="24"/>
          <w:szCs w:val="24"/>
        </w:rPr>
        <w:t xml:space="preserve">trong thời gian 5 phút là: </w:t>
      </w:r>
    </w:p>
    <w:p w:rsidR="00B625B0" w:rsidRPr="00F8560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tab/>
      </w:r>
      <w:r>
        <w:tab/>
      </w:r>
      <w:r w:rsidRPr="00075219">
        <w:rPr>
          <w:position w:val="-12"/>
        </w:rPr>
        <w:object w:dxaOrig="4980" w:dyaOrig="380">
          <v:shape id="_x0000_i1040" type="#_x0000_t75" style="width:248.9pt;height:19.15pt" o:ole="">
            <v:imagedata r:id="rId40" o:title=""/>
          </v:shape>
          <o:OLEObject Type="Embed" ProgID="Equation.DSMT4" ShapeID="_x0000_i1040" DrawAspect="Content" ObjectID="_1771707199" r:id="rId41"/>
        </w:object>
      </w:r>
      <w:r>
        <w:t>.</w:t>
      </w:r>
    </w:p>
    <w:p w:rsidR="00B625B0" w:rsidRPr="00B4438F" w:rsidRDefault="00B625B0" w:rsidP="00B625B0">
      <w:pPr>
        <w:widowControl w:val="0"/>
        <w:tabs>
          <w:tab w:val="left" w:pos="284"/>
          <w:tab w:val="left" w:pos="2552"/>
          <w:tab w:val="left" w:pos="5103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PHẦN III. Câu trắc nghiệm trả lời ngắn. </w:t>
      </w:r>
    </w:p>
    <w:p w:rsidR="00B625B0" w:rsidRPr="00F8560F" w:rsidRDefault="00B625B0" w:rsidP="00B625B0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25B0" w:rsidRDefault="00B625B0" w:rsidP="00E467B2">
      <w:pPr>
        <w:widowControl w:val="0"/>
        <w:tabs>
          <w:tab w:val="left" w:pos="360"/>
          <w:tab w:val="left" w:pos="851"/>
        </w:tabs>
        <w:spacing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B625B0" w:rsidRDefault="00B625B0" w:rsidP="00E467B2">
      <w:pPr>
        <w:widowControl w:val="0"/>
        <w:tabs>
          <w:tab w:val="left" w:pos="360"/>
          <w:tab w:val="left" w:pos="851"/>
        </w:tabs>
        <w:spacing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C51FD0" w:rsidRDefault="00ED0F8B" w:rsidP="00E467B2">
      <w:pPr>
        <w:widowControl w:val="0"/>
        <w:tabs>
          <w:tab w:val="left" w:pos="360"/>
          <w:tab w:val="left" w:pos="851"/>
        </w:tabs>
        <w:spacing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F8560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--------------------------Hết-----------------------</w:t>
      </w:r>
      <w:bookmarkEnd w:id="0"/>
    </w:p>
    <w:sectPr w:rsidR="00C51FD0" w:rsidSect="00C82FBE">
      <w:footerReference w:type="default" r:id="rId42"/>
      <w:pgSz w:w="11906" w:h="16840" w:code="9"/>
      <w:pgMar w:top="709" w:right="849" w:bottom="900" w:left="1260" w:header="0" w:footer="537" w:gutter="0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30246" w:rsidRDefault="00330246" w:rsidP="000365D1">
      <w:pPr>
        <w:spacing w:line="240" w:lineRule="auto"/>
      </w:pPr>
      <w:r>
        <w:separator/>
      </w:r>
    </w:p>
  </w:endnote>
  <w:endnote w:type="continuationSeparator" w:id="0">
    <w:p w:rsidR="00330246" w:rsidRDefault="00330246" w:rsidP="000365D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01D41248-A6A6-4622-8F6D-C8E90FD2874F}"/>
    <w:embedBold r:id="rId2" w:fontKey="{DAB51627-C3A3-4C13-8EA0-BA0CF241EDAF}"/>
    <w:embedBoldItalic r:id="rId3" w:fontKey="{2274E831-E0C9-4863-AA14-D8C31948A7A7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E81D57FB-C1D7-4159-A7AB-3CFC31A9686D}"/>
    <w:embedBold r:id="rId5" w:fontKey="{73D79D1D-FA8A-44C6-9983-4B3F0A8B143A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6" w:fontKey="{B62045FF-3789-40E7-9A04-D2678E8B7CB1}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9073923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E24427" w:rsidRPr="001D536B" w:rsidRDefault="00E24427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1D536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D536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1D536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650213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1D536B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30246" w:rsidRDefault="00330246" w:rsidP="000365D1">
      <w:pPr>
        <w:spacing w:line="240" w:lineRule="auto"/>
      </w:pPr>
      <w:r>
        <w:separator/>
      </w:r>
    </w:p>
  </w:footnote>
  <w:footnote w:type="continuationSeparator" w:id="0">
    <w:p w:rsidR="00330246" w:rsidRDefault="00330246" w:rsidP="000365D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4350F"/>
    <w:multiLevelType w:val="hybridMultilevel"/>
    <w:tmpl w:val="653E86C6"/>
    <w:lvl w:ilvl="0" w:tplc="FF0E7F68">
      <w:start w:val="4"/>
      <w:numFmt w:val="lowerLetter"/>
      <w:lvlText w:val="%1)"/>
      <w:lvlJc w:val="left"/>
      <w:pPr>
        <w:ind w:left="63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4" w:hanging="360"/>
      </w:pPr>
    </w:lvl>
    <w:lvl w:ilvl="2" w:tplc="0409001B" w:tentative="1">
      <w:start w:val="1"/>
      <w:numFmt w:val="lowerRoman"/>
      <w:lvlText w:val="%3."/>
      <w:lvlJc w:val="right"/>
      <w:pPr>
        <w:ind w:left="2074" w:hanging="180"/>
      </w:pPr>
    </w:lvl>
    <w:lvl w:ilvl="3" w:tplc="0409000F" w:tentative="1">
      <w:start w:val="1"/>
      <w:numFmt w:val="decimal"/>
      <w:lvlText w:val="%4."/>
      <w:lvlJc w:val="left"/>
      <w:pPr>
        <w:ind w:left="2794" w:hanging="360"/>
      </w:pPr>
    </w:lvl>
    <w:lvl w:ilvl="4" w:tplc="04090019" w:tentative="1">
      <w:start w:val="1"/>
      <w:numFmt w:val="lowerLetter"/>
      <w:lvlText w:val="%5."/>
      <w:lvlJc w:val="left"/>
      <w:pPr>
        <w:ind w:left="3514" w:hanging="360"/>
      </w:pPr>
    </w:lvl>
    <w:lvl w:ilvl="5" w:tplc="0409001B" w:tentative="1">
      <w:start w:val="1"/>
      <w:numFmt w:val="lowerRoman"/>
      <w:lvlText w:val="%6."/>
      <w:lvlJc w:val="right"/>
      <w:pPr>
        <w:ind w:left="4234" w:hanging="180"/>
      </w:pPr>
    </w:lvl>
    <w:lvl w:ilvl="6" w:tplc="0409000F" w:tentative="1">
      <w:start w:val="1"/>
      <w:numFmt w:val="decimal"/>
      <w:lvlText w:val="%7."/>
      <w:lvlJc w:val="left"/>
      <w:pPr>
        <w:ind w:left="4954" w:hanging="360"/>
      </w:pPr>
    </w:lvl>
    <w:lvl w:ilvl="7" w:tplc="04090019" w:tentative="1">
      <w:start w:val="1"/>
      <w:numFmt w:val="lowerLetter"/>
      <w:lvlText w:val="%8."/>
      <w:lvlJc w:val="left"/>
      <w:pPr>
        <w:ind w:left="5674" w:hanging="360"/>
      </w:pPr>
    </w:lvl>
    <w:lvl w:ilvl="8" w:tplc="0409001B" w:tentative="1">
      <w:start w:val="1"/>
      <w:numFmt w:val="lowerRoman"/>
      <w:lvlText w:val="%9."/>
      <w:lvlJc w:val="right"/>
      <w:pPr>
        <w:ind w:left="6394" w:hanging="180"/>
      </w:pPr>
    </w:lvl>
  </w:abstractNum>
  <w:abstractNum w:abstractNumId="1" w15:restartNumberingAfterBreak="0">
    <w:nsid w:val="0B5C7498"/>
    <w:multiLevelType w:val="hybridMultilevel"/>
    <w:tmpl w:val="65D86FB6"/>
    <w:lvl w:ilvl="0" w:tplc="09E27290">
      <w:start w:val="1"/>
      <w:numFmt w:val="lowerLetter"/>
      <w:lvlText w:val="%1)"/>
      <w:lvlJc w:val="left"/>
      <w:pPr>
        <w:ind w:left="28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C7046F8">
      <w:start w:val="1"/>
      <w:numFmt w:val="lowerLetter"/>
      <w:lvlText w:val="%2"/>
      <w:lvlJc w:val="left"/>
      <w:pPr>
        <w:ind w:left="13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A70B1F8">
      <w:start w:val="1"/>
      <w:numFmt w:val="lowerRoman"/>
      <w:lvlText w:val="%3"/>
      <w:lvlJc w:val="left"/>
      <w:pPr>
        <w:ind w:left="20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FC4CB56">
      <w:start w:val="1"/>
      <w:numFmt w:val="decimal"/>
      <w:lvlText w:val="%4"/>
      <w:lvlJc w:val="left"/>
      <w:pPr>
        <w:ind w:left="28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5E2D2D0">
      <w:start w:val="1"/>
      <w:numFmt w:val="lowerLetter"/>
      <w:lvlText w:val="%5"/>
      <w:lvlJc w:val="left"/>
      <w:pPr>
        <w:ind w:left="352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DE62382">
      <w:start w:val="1"/>
      <w:numFmt w:val="lowerRoman"/>
      <w:lvlText w:val="%6"/>
      <w:lvlJc w:val="left"/>
      <w:pPr>
        <w:ind w:left="424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49C5EBE">
      <w:start w:val="1"/>
      <w:numFmt w:val="decimal"/>
      <w:lvlText w:val="%7"/>
      <w:lvlJc w:val="left"/>
      <w:pPr>
        <w:ind w:left="49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80E725A">
      <w:start w:val="1"/>
      <w:numFmt w:val="lowerLetter"/>
      <w:lvlText w:val="%8"/>
      <w:lvlJc w:val="left"/>
      <w:pPr>
        <w:ind w:left="56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E1A21B6">
      <w:start w:val="1"/>
      <w:numFmt w:val="lowerRoman"/>
      <w:lvlText w:val="%9"/>
      <w:lvlJc w:val="left"/>
      <w:pPr>
        <w:ind w:left="64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1DC42722"/>
    <w:multiLevelType w:val="hybridMultilevel"/>
    <w:tmpl w:val="9D347A32"/>
    <w:lvl w:ilvl="0" w:tplc="0168441E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0D5829"/>
    <w:multiLevelType w:val="hybridMultilevel"/>
    <w:tmpl w:val="A70CFA60"/>
    <w:lvl w:ilvl="0" w:tplc="824C0D6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9A044B"/>
    <w:multiLevelType w:val="hybridMultilevel"/>
    <w:tmpl w:val="7902D096"/>
    <w:lvl w:ilvl="0" w:tplc="678CCEC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E533E8"/>
    <w:multiLevelType w:val="hybridMultilevel"/>
    <w:tmpl w:val="D41019AE"/>
    <w:lvl w:ilvl="0" w:tplc="FD7406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C20DB3"/>
    <w:multiLevelType w:val="hybridMultilevel"/>
    <w:tmpl w:val="5FDE39EC"/>
    <w:lvl w:ilvl="0" w:tplc="0409000F">
      <w:start w:val="1"/>
      <w:numFmt w:val="decimal"/>
      <w:lvlText w:val="%1."/>
      <w:lvlJc w:val="left"/>
      <w:pPr>
        <w:ind w:left="768" w:hanging="360"/>
      </w:p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7" w15:restartNumberingAfterBreak="0">
    <w:nsid w:val="470D06DC"/>
    <w:multiLevelType w:val="hybridMultilevel"/>
    <w:tmpl w:val="0AE8D014"/>
    <w:lvl w:ilvl="0" w:tplc="FFFFFFFF">
      <w:start w:val="1"/>
      <w:numFmt w:val="decimal"/>
      <w:lvlText w:val="Câu %1:"/>
      <w:lvlJc w:val="left"/>
      <w:pPr>
        <w:ind w:left="0" w:firstLine="0"/>
      </w:pPr>
      <w:rPr>
        <w:rFonts w:ascii="Cambria" w:hAnsi="Cambria" w:cs="Times New Roman" w:hint="default"/>
        <w:b/>
        <w:i w:val="0"/>
        <w:color w:val="0070C0"/>
        <w:sz w:val="26"/>
        <w:szCs w:val="26"/>
        <w:u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AC40B2D"/>
    <w:multiLevelType w:val="hybridMultilevel"/>
    <w:tmpl w:val="3D287582"/>
    <w:lvl w:ilvl="0" w:tplc="2B409226">
      <w:start w:val="1"/>
      <w:numFmt w:val="decimal"/>
      <w:lvlText w:val="Câu %1:"/>
      <w:lvlJc w:val="left"/>
      <w:pPr>
        <w:ind w:left="108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B343DE6"/>
    <w:multiLevelType w:val="hybridMultilevel"/>
    <w:tmpl w:val="F39A05FC"/>
    <w:lvl w:ilvl="0" w:tplc="E9A4F278">
      <w:start w:val="1"/>
      <w:numFmt w:val="lowerLetter"/>
      <w:lvlText w:val="%1)"/>
      <w:lvlJc w:val="left"/>
      <w:pPr>
        <w:ind w:left="274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BAA62D8">
      <w:start w:val="1"/>
      <w:numFmt w:val="lowerLetter"/>
      <w:lvlText w:val="%2"/>
      <w:lvlJc w:val="left"/>
      <w:pPr>
        <w:ind w:left="13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9A68C54">
      <w:start w:val="1"/>
      <w:numFmt w:val="lowerRoman"/>
      <w:lvlText w:val="%3"/>
      <w:lvlJc w:val="left"/>
      <w:pPr>
        <w:ind w:left="20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41A2E70">
      <w:start w:val="1"/>
      <w:numFmt w:val="decimal"/>
      <w:lvlText w:val="%4"/>
      <w:lvlJc w:val="left"/>
      <w:pPr>
        <w:ind w:left="28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F184598">
      <w:start w:val="1"/>
      <w:numFmt w:val="lowerLetter"/>
      <w:lvlText w:val="%5"/>
      <w:lvlJc w:val="left"/>
      <w:pPr>
        <w:ind w:left="352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DBC4D48">
      <w:start w:val="1"/>
      <w:numFmt w:val="lowerRoman"/>
      <w:lvlText w:val="%6"/>
      <w:lvlJc w:val="left"/>
      <w:pPr>
        <w:ind w:left="424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48C03C6">
      <w:start w:val="1"/>
      <w:numFmt w:val="decimal"/>
      <w:lvlText w:val="%7"/>
      <w:lvlJc w:val="left"/>
      <w:pPr>
        <w:ind w:left="49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2B4E52E">
      <w:start w:val="1"/>
      <w:numFmt w:val="lowerLetter"/>
      <w:lvlText w:val="%8"/>
      <w:lvlJc w:val="left"/>
      <w:pPr>
        <w:ind w:left="56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F9A1CD4">
      <w:start w:val="1"/>
      <w:numFmt w:val="lowerRoman"/>
      <w:lvlText w:val="%9"/>
      <w:lvlJc w:val="left"/>
      <w:pPr>
        <w:ind w:left="64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4C2B43DF"/>
    <w:multiLevelType w:val="hybridMultilevel"/>
    <w:tmpl w:val="39F26EEE"/>
    <w:lvl w:ilvl="0" w:tplc="FF0E7F68">
      <w:start w:val="4"/>
      <w:numFmt w:val="lowerLetter"/>
      <w:lvlText w:val="%1)"/>
      <w:lvlJc w:val="left"/>
      <w:pPr>
        <w:ind w:left="63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4" w:hanging="360"/>
      </w:pPr>
    </w:lvl>
    <w:lvl w:ilvl="2" w:tplc="0409001B" w:tentative="1">
      <w:start w:val="1"/>
      <w:numFmt w:val="lowerRoman"/>
      <w:lvlText w:val="%3."/>
      <w:lvlJc w:val="right"/>
      <w:pPr>
        <w:ind w:left="2074" w:hanging="180"/>
      </w:pPr>
    </w:lvl>
    <w:lvl w:ilvl="3" w:tplc="0409000F" w:tentative="1">
      <w:start w:val="1"/>
      <w:numFmt w:val="decimal"/>
      <w:lvlText w:val="%4."/>
      <w:lvlJc w:val="left"/>
      <w:pPr>
        <w:ind w:left="2794" w:hanging="360"/>
      </w:pPr>
    </w:lvl>
    <w:lvl w:ilvl="4" w:tplc="04090019" w:tentative="1">
      <w:start w:val="1"/>
      <w:numFmt w:val="lowerLetter"/>
      <w:lvlText w:val="%5."/>
      <w:lvlJc w:val="left"/>
      <w:pPr>
        <w:ind w:left="3514" w:hanging="360"/>
      </w:pPr>
    </w:lvl>
    <w:lvl w:ilvl="5" w:tplc="0409001B" w:tentative="1">
      <w:start w:val="1"/>
      <w:numFmt w:val="lowerRoman"/>
      <w:lvlText w:val="%6."/>
      <w:lvlJc w:val="right"/>
      <w:pPr>
        <w:ind w:left="4234" w:hanging="180"/>
      </w:pPr>
    </w:lvl>
    <w:lvl w:ilvl="6" w:tplc="0409000F" w:tentative="1">
      <w:start w:val="1"/>
      <w:numFmt w:val="decimal"/>
      <w:lvlText w:val="%7."/>
      <w:lvlJc w:val="left"/>
      <w:pPr>
        <w:ind w:left="4954" w:hanging="360"/>
      </w:pPr>
    </w:lvl>
    <w:lvl w:ilvl="7" w:tplc="04090019" w:tentative="1">
      <w:start w:val="1"/>
      <w:numFmt w:val="lowerLetter"/>
      <w:lvlText w:val="%8."/>
      <w:lvlJc w:val="left"/>
      <w:pPr>
        <w:ind w:left="5674" w:hanging="360"/>
      </w:pPr>
    </w:lvl>
    <w:lvl w:ilvl="8" w:tplc="0409001B" w:tentative="1">
      <w:start w:val="1"/>
      <w:numFmt w:val="lowerRoman"/>
      <w:lvlText w:val="%9."/>
      <w:lvlJc w:val="right"/>
      <w:pPr>
        <w:ind w:left="6394" w:hanging="180"/>
      </w:pPr>
    </w:lvl>
  </w:abstractNum>
  <w:abstractNum w:abstractNumId="11" w15:restartNumberingAfterBreak="0">
    <w:nsid w:val="50D2465C"/>
    <w:multiLevelType w:val="hybridMultilevel"/>
    <w:tmpl w:val="4D66C1B0"/>
    <w:lvl w:ilvl="0" w:tplc="740EC27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845E11"/>
    <w:multiLevelType w:val="hybridMultilevel"/>
    <w:tmpl w:val="0AE8D014"/>
    <w:lvl w:ilvl="0" w:tplc="FFFFFFFF">
      <w:start w:val="1"/>
      <w:numFmt w:val="decimal"/>
      <w:lvlText w:val="Câu %1:"/>
      <w:lvlJc w:val="left"/>
      <w:pPr>
        <w:ind w:left="0" w:firstLine="0"/>
      </w:pPr>
      <w:rPr>
        <w:rFonts w:ascii="Cambria" w:hAnsi="Cambria" w:cs="Times New Roman" w:hint="default"/>
        <w:b/>
        <w:i w:val="0"/>
        <w:color w:val="0070C0"/>
        <w:sz w:val="26"/>
        <w:szCs w:val="26"/>
        <w:u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CB2387A"/>
    <w:multiLevelType w:val="hybridMultilevel"/>
    <w:tmpl w:val="A0543C9A"/>
    <w:lvl w:ilvl="0" w:tplc="1B90EB5A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750B6B91"/>
    <w:multiLevelType w:val="hybridMultilevel"/>
    <w:tmpl w:val="A5846CF6"/>
    <w:lvl w:ilvl="0" w:tplc="174E9132">
      <w:start w:val="1"/>
      <w:numFmt w:val="upperLetter"/>
      <w:lvlText w:val="%1."/>
      <w:lvlJc w:val="left"/>
      <w:pPr>
        <w:ind w:left="640" w:hanging="360"/>
      </w:pPr>
      <w:rPr>
        <w:rFonts w:ascii="Times New Roman" w:hAnsi="Times New Roman" w:hint="default"/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5" w15:restartNumberingAfterBreak="0">
    <w:nsid w:val="77426839"/>
    <w:multiLevelType w:val="hybridMultilevel"/>
    <w:tmpl w:val="464AF760"/>
    <w:lvl w:ilvl="0" w:tplc="2B409226">
      <w:start w:val="1"/>
      <w:numFmt w:val="decimal"/>
      <w:lvlText w:val="Câu %1:"/>
      <w:lvlJc w:val="left"/>
      <w:pPr>
        <w:ind w:left="76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num w:numId="1">
    <w:abstractNumId w:val="2"/>
  </w:num>
  <w:num w:numId="2">
    <w:abstractNumId w:val="14"/>
  </w:num>
  <w:num w:numId="3">
    <w:abstractNumId w:val="12"/>
  </w:num>
  <w:num w:numId="4">
    <w:abstractNumId w:val="7"/>
  </w:num>
  <w:num w:numId="5">
    <w:abstractNumId w:val="6"/>
  </w:num>
  <w:num w:numId="6">
    <w:abstractNumId w:val="15"/>
  </w:num>
  <w:num w:numId="7">
    <w:abstractNumId w:val="4"/>
  </w:num>
  <w:num w:numId="8">
    <w:abstractNumId w:val="1"/>
  </w:num>
  <w:num w:numId="9">
    <w:abstractNumId w:val="9"/>
  </w:num>
  <w:num w:numId="10">
    <w:abstractNumId w:val="10"/>
  </w:num>
  <w:num w:numId="11">
    <w:abstractNumId w:val="0"/>
  </w:num>
  <w:num w:numId="12">
    <w:abstractNumId w:val="3"/>
  </w:num>
  <w:num w:numId="13">
    <w:abstractNumId w:val="5"/>
  </w:num>
  <w:num w:numId="14">
    <w:abstractNumId w:val="13"/>
  </w:num>
  <w:num w:numId="15">
    <w:abstractNumId w:val="11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TrueType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enableOpenTypeFeatures" w:uri="http://schemas.microsoft.com/office/word" w:val="1"/>
  </w:compat>
  <w:rsids>
    <w:rsidRoot w:val="00DF1700"/>
    <w:rsid w:val="00007E22"/>
    <w:rsid w:val="000171F7"/>
    <w:rsid w:val="000365D1"/>
    <w:rsid w:val="0004393D"/>
    <w:rsid w:val="00052206"/>
    <w:rsid w:val="00065028"/>
    <w:rsid w:val="00070A3E"/>
    <w:rsid w:val="00075219"/>
    <w:rsid w:val="000801FB"/>
    <w:rsid w:val="00081485"/>
    <w:rsid w:val="000953ED"/>
    <w:rsid w:val="000A2F52"/>
    <w:rsid w:val="000B088D"/>
    <w:rsid w:val="000C2414"/>
    <w:rsid w:val="000C2E10"/>
    <w:rsid w:val="000D359F"/>
    <w:rsid w:val="000E178D"/>
    <w:rsid w:val="000E4B6E"/>
    <w:rsid w:val="000E5A5A"/>
    <w:rsid w:val="000E7D02"/>
    <w:rsid w:val="000F18AD"/>
    <w:rsid w:val="000F5201"/>
    <w:rsid w:val="00102D12"/>
    <w:rsid w:val="00106526"/>
    <w:rsid w:val="001216F4"/>
    <w:rsid w:val="00122F7D"/>
    <w:rsid w:val="00125480"/>
    <w:rsid w:val="00135884"/>
    <w:rsid w:val="001446E4"/>
    <w:rsid w:val="00151797"/>
    <w:rsid w:val="00165EE9"/>
    <w:rsid w:val="001716DA"/>
    <w:rsid w:val="001877A4"/>
    <w:rsid w:val="00191CC6"/>
    <w:rsid w:val="001940DF"/>
    <w:rsid w:val="001B5FAB"/>
    <w:rsid w:val="001B7316"/>
    <w:rsid w:val="001C1E43"/>
    <w:rsid w:val="001C3E4D"/>
    <w:rsid w:val="001D536B"/>
    <w:rsid w:val="001D5E74"/>
    <w:rsid w:val="001F6C98"/>
    <w:rsid w:val="00220866"/>
    <w:rsid w:val="002506F0"/>
    <w:rsid w:val="002556C6"/>
    <w:rsid w:val="00270E42"/>
    <w:rsid w:val="00273D5C"/>
    <w:rsid w:val="00277F07"/>
    <w:rsid w:val="002811AF"/>
    <w:rsid w:val="00283CDC"/>
    <w:rsid w:val="002878EE"/>
    <w:rsid w:val="00290AF8"/>
    <w:rsid w:val="002C1B84"/>
    <w:rsid w:val="002D08A7"/>
    <w:rsid w:val="002D509B"/>
    <w:rsid w:val="002E3F83"/>
    <w:rsid w:val="002F0648"/>
    <w:rsid w:val="002F31F6"/>
    <w:rsid w:val="00300AAF"/>
    <w:rsid w:val="003038C3"/>
    <w:rsid w:val="00315854"/>
    <w:rsid w:val="00330246"/>
    <w:rsid w:val="00332F8B"/>
    <w:rsid w:val="0034409D"/>
    <w:rsid w:val="00357C3C"/>
    <w:rsid w:val="003631D8"/>
    <w:rsid w:val="00365FF2"/>
    <w:rsid w:val="00370B5D"/>
    <w:rsid w:val="0037220C"/>
    <w:rsid w:val="003726BC"/>
    <w:rsid w:val="00377A8A"/>
    <w:rsid w:val="003842B4"/>
    <w:rsid w:val="003A14C7"/>
    <w:rsid w:val="003B3C7A"/>
    <w:rsid w:val="003C5E4C"/>
    <w:rsid w:val="003D2931"/>
    <w:rsid w:val="003E6453"/>
    <w:rsid w:val="00400D29"/>
    <w:rsid w:val="00420D5A"/>
    <w:rsid w:val="0042375A"/>
    <w:rsid w:val="00450CA1"/>
    <w:rsid w:val="00454B29"/>
    <w:rsid w:val="00464F34"/>
    <w:rsid w:val="00481E2E"/>
    <w:rsid w:val="00490FDC"/>
    <w:rsid w:val="00493217"/>
    <w:rsid w:val="004A3FC8"/>
    <w:rsid w:val="004C23F1"/>
    <w:rsid w:val="004C560F"/>
    <w:rsid w:val="004D5BB4"/>
    <w:rsid w:val="004D6FA9"/>
    <w:rsid w:val="004D7FAA"/>
    <w:rsid w:val="004F3EDE"/>
    <w:rsid w:val="004F5895"/>
    <w:rsid w:val="00504F58"/>
    <w:rsid w:val="00507179"/>
    <w:rsid w:val="00517F69"/>
    <w:rsid w:val="00517F77"/>
    <w:rsid w:val="005255C3"/>
    <w:rsid w:val="00535793"/>
    <w:rsid w:val="00543F5D"/>
    <w:rsid w:val="00547F1C"/>
    <w:rsid w:val="0055262D"/>
    <w:rsid w:val="005544C2"/>
    <w:rsid w:val="00577F47"/>
    <w:rsid w:val="00581631"/>
    <w:rsid w:val="005A001B"/>
    <w:rsid w:val="005B283D"/>
    <w:rsid w:val="005E3375"/>
    <w:rsid w:val="00622AF7"/>
    <w:rsid w:val="00624A9D"/>
    <w:rsid w:val="00630F77"/>
    <w:rsid w:val="00635723"/>
    <w:rsid w:val="00635FD6"/>
    <w:rsid w:val="00644415"/>
    <w:rsid w:val="00650213"/>
    <w:rsid w:val="00655C25"/>
    <w:rsid w:val="00665A02"/>
    <w:rsid w:val="00677CA3"/>
    <w:rsid w:val="006876CD"/>
    <w:rsid w:val="00692272"/>
    <w:rsid w:val="006924DA"/>
    <w:rsid w:val="006A307A"/>
    <w:rsid w:val="006E0089"/>
    <w:rsid w:val="006F30C6"/>
    <w:rsid w:val="0071524F"/>
    <w:rsid w:val="00736FCE"/>
    <w:rsid w:val="00736FEF"/>
    <w:rsid w:val="00737C8E"/>
    <w:rsid w:val="007530BB"/>
    <w:rsid w:val="00765DF9"/>
    <w:rsid w:val="00771231"/>
    <w:rsid w:val="007A0DC0"/>
    <w:rsid w:val="007A1609"/>
    <w:rsid w:val="007B17BE"/>
    <w:rsid w:val="007C21EC"/>
    <w:rsid w:val="007D0BEB"/>
    <w:rsid w:val="007D0C6A"/>
    <w:rsid w:val="007D27BB"/>
    <w:rsid w:val="007F6B2A"/>
    <w:rsid w:val="00800776"/>
    <w:rsid w:val="0080255F"/>
    <w:rsid w:val="00802FC8"/>
    <w:rsid w:val="00813C6F"/>
    <w:rsid w:val="00834C84"/>
    <w:rsid w:val="008403EC"/>
    <w:rsid w:val="00841EA5"/>
    <w:rsid w:val="00842EE8"/>
    <w:rsid w:val="0084681D"/>
    <w:rsid w:val="00872BFA"/>
    <w:rsid w:val="008744DC"/>
    <w:rsid w:val="0089026E"/>
    <w:rsid w:val="008A5A50"/>
    <w:rsid w:val="008E3DB3"/>
    <w:rsid w:val="008E479E"/>
    <w:rsid w:val="00902C93"/>
    <w:rsid w:val="00924528"/>
    <w:rsid w:val="00926ABA"/>
    <w:rsid w:val="00962E6A"/>
    <w:rsid w:val="009869D3"/>
    <w:rsid w:val="009D443D"/>
    <w:rsid w:val="009D4C33"/>
    <w:rsid w:val="00A07915"/>
    <w:rsid w:val="00A07D15"/>
    <w:rsid w:val="00A15434"/>
    <w:rsid w:val="00A319EB"/>
    <w:rsid w:val="00A3349D"/>
    <w:rsid w:val="00A35231"/>
    <w:rsid w:val="00A406E1"/>
    <w:rsid w:val="00A51112"/>
    <w:rsid w:val="00A5153A"/>
    <w:rsid w:val="00A57386"/>
    <w:rsid w:val="00A663DC"/>
    <w:rsid w:val="00A67D1A"/>
    <w:rsid w:val="00A728D9"/>
    <w:rsid w:val="00A7678C"/>
    <w:rsid w:val="00A771F8"/>
    <w:rsid w:val="00AB2647"/>
    <w:rsid w:val="00AD2E06"/>
    <w:rsid w:val="00AE1A34"/>
    <w:rsid w:val="00AE3CAD"/>
    <w:rsid w:val="00AF4E44"/>
    <w:rsid w:val="00B0144F"/>
    <w:rsid w:val="00B05016"/>
    <w:rsid w:val="00B12BF7"/>
    <w:rsid w:val="00B2291A"/>
    <w:rsid w:val="00B252EE"/>
    <w:rsid w:val="00B27E0C"/>
    <w:rsid w:val="00B3616C"/>
    <w:rsid w:val="00B41C6E"/>
    <w:rsid w:val="00B46869"/>
    <w:rsid w:val="00B46BAD"/>
    <w:rsid w:val="00B5267B"/>
    <w:rsid w:val="00B625B0"/>
    <w:rsid w:val="00B6593A"/>
    <w:rsid w:val="00B67E5A"/>
    <w:rsid w:val="00B86022"/>
    <w:rsid w:val="00B862A4"/>
    <w:rsid w:val="00B86728"/>
    <w:rsid w:val="00B90758"/>
    <w:rsid w:val="00B922F5"/>
    <w:rsid w:val="00BB0D63"/>
    <w:rsid w:val="00BB1151"/>
    <w:rsid w:val="00BB4826"/>
    <w:rsid w:val="00BC5491"/>
    <w:rsid w:val="00BF14BB"/>
    <w:rsid w:val="00C06277"/>
    <w:rsid w:val="00C07B01"/>
    <w:rsid w:val="00C11E0C"/>
    <w:rsid w:val="00C220AF"/>
    <w:rsid w:val="00C24CC9"/>
    <w:rsid w:val="00C257E4"/>
    <w:rsid w:val="00C2738A"/>
    <w:rsid w:val="00C305E2"/>
    <w:rsid w:val="00C325B7"/>
    <w:rsid w:val="00C51FD0"/>
    <w:rsid w:val="00C82017"/>
    <w:rsid w:val="00C82FBE"/>
    <w:rsid w:val="00C8481C"/>
    <w:rsid w:val="00C9229C"/>
    <w:rsid w:val="00C9290F"/>
    <w:rsid w:val="00CB6026"/>
    <w:rsid w:val="00CC04F3"/>
    <w:rsid w:val="00CC45E1"/>
    <w:rsid w:val="00CD1CFB"/>
    <w:rsid w:val="00CD30CE"/>
    <w:rsid w:val="00CD60A9"/>
    <w:rsid w:val="00CE05ED"/>
    <w:rsid w:val="00CF5B23"/>
    <w:rsid w:val="00CF671E"/>
    <w:rsid w:val="00D02275"/>
    <w:rsid w:val="00D3041E"/>
    <w:rsid w:val="00D475C3"/>
    <w:rsid w:val="00D56396"/>
    <w:rsid w:val="00D77CDA"/>
    <w:rsid w:val="00D869A0"/>
    <w:rsid w:val="00DA347B"/>
    <w:rsid w:val="00DA5CC5"/>
    <w:rsid w:val="00DB106F"/>
    <w:rsid w:val="00DF12CB"/>
    <w:rsid w:val="00DF1700"/>
    <w:rsid w:val="00DF1D99"/>
    <w:rsid w:val="00DF6F3B"/>
    <w:rsid w:val="00E03B4C"/>
    <w:rsid w:val="00E110B2"/>
    <w:rsid w:val="00E16220"/>
    <w:rsid w:val="00E224D1"/>
    <w:rsid w:val="00E24427"/>
    <w:rsid w:val="00E32383"/>
    <w:rsid w:val="00E467B2"/>
    <w:rsid w:val="00E548B7"/>
    <w:rsid w:val="00E75A0B"/>
    <w:rsid w:val="00E80828"/>
    <w:rsid w:val="00E9459D"/>
    <w:rsid w:val="00EC1C68"/>
    <w:rsid w:val="00ED0F8B"/>
    <w:rsid w:val="00EE3B5F"/>
    <w:rsid w:val="00EE6AE6"/>
    <w:rsid w:val="00EF5E1B"/>
    <w:rsid w:val="00F11E5A"/>
    <w:rsid w:val="00F218B1"/>
    <w:rsid w:val="00F22B69"/>
    <w:rsid w:val="00F25458"/>
    <w:rsid w:val="00F26627"/>
    <w:rsid w:val="00F56324"/>
    <w:rsid w:val="00F564E2"/>
    <w:rsid w:val="00F70653"/>
    <w:rsid w:val="00F74831"/>
    <w:rsid w:val="00F8560F"/>
    <w:rsid w:val="00F867E9"/>
    <w:rsid w:val="00FC7E6B"/>
    <w:rsid w:val="00FD1255"/>
    <w:rsid w:val="00FD302F"/>
    <w:rsid w:val="00FD645E"/>
    <w:rsid w:val="00FE7B5B"/>
    <w:rsid w:val="00FF3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B1FDB5"/>
  <w15:docId w15:val="{F9F961CF-DEE9-442C-B85E-A2545AA48D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52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D1CF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rsid w:val="0080255F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09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0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24A9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365D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65D1"/>
  </w:style>
  <w:style w:type="paragraph" w:styleId="Footer">
    <w:name w:val="footer"/>
    <w:basedOn w:val="Normal"/>
    <w:link w:val="FooterChar"/>
    <w:uiPriority w:val="99"/>
    <w:unhideWhenUsed/>
    <w:rsid w:val="000365D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65D1"/>
  </w:style>
  <w:style w:type="paragraph" w:styleId="NormalWeb">
    <w:name w:val="Normal (Web)"/>
    <w:basedOn w:val="Normal"/>
    <w:uiPriority w:val="99"/>
    <w:unhideWhenUsed/>
    <w:rsid w:val="00E162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F3EDE"/>
    <w:rPr>
      <w:b/>
      <w:bCs/>
    </w:rPr>
  </w:style>
  <w:style w:type="character" w:customStyle="1" w:styleId="mjx-char">
    <w:name w:val="mjx-char"/>
    <w:basedOn w:val="DefaultParagraphFont"/>
    <w:rsid w:val="004F3EDE"/>
  </w:style>
  <w:style w:type="character" w:customStyle="1" w:styleId="mjxassistivemathml">
    <w:name w:val="mjx_assistive_mathml"/>
    <w:basedOn w:val="DefaultParagraphFont"/>
    <w:rsid w:val="004F3EDE"/>
  </w:style>
  <w:style w:type="table" w:customStyle="1" w:styleId="TableGrid1">
    <w:name w:val="Table Grid1"/>
    <w:basedOn w:val="TableNormal"/>
    <w:next w:val="TableGrid"/>
    <w:uiPriority w:val="39"/>
    <w:rsid w:val="00EC1C68"/>
    <w:pPr>
      <w:spacing w:line="240" w:lineRule="auto"/>
      <w:jc w:val="both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0E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31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8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97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83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7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13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71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29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8659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97861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1063041">
                          <w:marLeft w:val="412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7813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261114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56161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3867448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38103412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3858698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011906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922877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40433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40497952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08638283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31129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0367620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6437057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79748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09081975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0155405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806570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706349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230234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87025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32507337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423645590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22702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434386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54853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22414778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58002716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237123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262927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7367555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6729587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57002141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040201670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398161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6751724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132451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999622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26581269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391651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4015064">
                              <w:marLeft w:val="0"/>
                              <w:marRight w:val="0"/>
                              <w:marTop w:val="6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999823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96355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880212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03232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0250501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58015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7902500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5154661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0871511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207399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1197739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0771688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17377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581500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6764241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51032472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72726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4070032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4288165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26935498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02976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681272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0046989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597291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48753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4279661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86633715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014276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20288279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6716374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75314347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9486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095359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2060675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3775017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7584772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956763311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516230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F7941D"/>
                                            <w:left w:val="single" w:sz="6" w:space="26" w:color="F7941D"/>
                                            <w:bottom w:val="single" w:sz="6" w:space="0" w:color="F7941D"/>
                                            <w:right w:val="single" w:sz="6" w:space="26" w:color="F7941D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29231627">
                              <w:marLeft w:val="0"/>
                              <w:marRight w:val="0"/>
                              <w:marTop w:val="0"/>
                              <w:marBottom w:val="375"/>
                              <w:divBdr>
                                <w:top w:val="none" w:sz="0" w:space="0" w:color="auto"/>
                                <w:left w:val="single" w:sz="18" w:space="19" w:color="008000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898970">
                                  <w:marLeft w:val="0"/>
                                  <w:marRight w:val="0"/>
                                  <w:marTop w:val="3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488069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947587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994142847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5150006">
                              <w:marLeft w:val="0"/>
                              <w:marRight w:val="0"/>
                              <w:marTop w:val="225"/>
                              <w:marBottom w:val="225"/>
                              <w:divBdr>
                                <w:top w:val="single" w:sz="6" w:space="8" w:color="D6D6D6"/>
                                <w:left w:val="none" w:sz="0" w:space="0" w:color="auto"/>
                                <w:bottom w:val="single" w:sz="6" w:space="8" w:color="D6D6D6"/>
                                <w:right w:val="none" w:sz="0" w:space="0" w:color="auto"/>
                              </w:divBdr>
                            </w:div>
                            <w:div w:id="432626555">
                              <w:marLeft w:val="0"/>
                              <w:marRight w:val="0"/>
                              <w:marTop w:val="4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477621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503499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6076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58164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400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9353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1558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8866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35241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7271838">
                              <w:marLeft w:val="0"/>
                              <w:marRight w:val="0"/>
                              <w:marTop w:val="0"/>
                              <w:marBottom w:val="10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75987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039069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97972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438674973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13995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12024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73328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904329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53911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46946814">
                                      <w:marLeft w:val="0"/>
                                      <w:marRight w:val="0"/>
                                      <w:marTop w:val="0"/>
                                      <w:marBottom w:val="21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293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47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5DC1EB-61ED-485F-AE2A-9E3E2D3D1D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</TotalTime>
  <Pages>4</Pages>
  <Words>852</Words>
  <Characters>4859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03T08:37:00Z</cp:lastPrinted>
  <dcterms:created xsi:type="dcterms:W3CDTF">2024-02-29T01:30:00Z</dcterms:created>
  <dcterms:modified xsi:type="dcterms:W3CDTF">2024-03-11T17:06:00Z</dcterms:modified>
</cp:coreProperties>
</file>